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26F7F" w:rsidRPr="001F28BA" w:rsidRDefault="00126F7F" w:rsidP="00126F7F">
      <w:pPr>
        <w:pStyle w:val="Title"/>
        <w:rPr>
          <w:szCs w:val="36"/>
          <w:lang w:val="en-US"/>
        </w:rPr>
      </w:pPr>
      <w:bookmarkStart w:id="0" w:name="_GoBack"/>
      <w:bookmarkEnd w:id="0"/>
      <w:r w:rsidRPr="009D0C35">
        <w:rPr>
          <w:szCs w:val="36"/>
        </w:rPr>
        <w:t xml:space="preserve">Vocabulary: </w:t>
      </w:r>
      <w:r w:rsidR="00D35BA2">
        <w:rPr>
          <w:szCs w:val="36"/>
          <w:lang w:val="en-US"/>
        </w:rPr>
        <w:t>Points in the Co</w:t>
      </w:r>
      <w:r w:rsidR="00082D67">
        <w:rPr>
          <w:szCs w:val="36"/>
          <w:lang w:val="en-US"/>
        </w:rPr>
        <w:t>mplex</w:t>
      </w:r>
      <w:r w:rsidR="00D35BA2">
        <w:rPr>
          <w:szCs w:val="36"/>
          <w:lang w:val="en-US"/>
        </w:rPr>
        <w:t xml:space="preserve"> Plane</w:t>
      </w:r>
    </w:p>
    <w:p w:rsidR="00126F7F" w:rsidRDefault="00126F7F" w:rsidP="00126F7F">
      <w:pPr>
        <w:rPr>
          <w:rFonts w:ascii="Arial" w:hAnsi="Arial"/>
          <w:sz w:val="22"/>
        </w:rPr>
      </w:pPr>
    </w:p>
    <w:p w:rsidR="00126F7F" w:rsidRDefault="00D10538" w:rsidP="00126F7F">
      <w:pPr>
        <w:rPr>
          <w:rFonts w:ascii="Arial" w:hAnsi="Arial"/>
          <w:sz w:val="22"/>
        </w:rPr>
      </w:pPr>
      <w:r>
        <w:rPr>
          <w:rFonts w:ascii="Arial" w:hAnsi="Arial"/>
          <w:noProof/>
          <w:sz w:val="22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-462915</wp:posOffset>
                </wp:positionH>
                <wp:positionV relativeFrom="paragraph">
                  <wp:posOffset>111125</wp:posOffset>
                </wp:positionV>
                <wp:extent cx="466090" cy="291465"/>
                <wp:effectExtent l="3810" t="0" r="0" b="0"/>
                <wp:wrapNone/>
                <wp:docPr id="1" name="Text Box 3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6090" cy="291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D77D4" w:rsidRDefault="00D10538" w:rsidP="00126F7F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86385" cy="204470"/>
                                  <wp:effectExtent l="0" t="0" r="0" b="5080"/>
                                  <wp:docPr id="9" name="Picture 9" descr="dictionary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" descr="dictionary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86385" cy="20447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56" o:spid="_x0000_s1026" type="#_x0000_t202" style="position:absolute;margin-left:-36.45pt;margin-top:8.75pt;width:36.7pt;height:22.9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3AGjswIAALoFAAAOAAAAZHJzL2Uyb0RvYy54bWysVG1vmzAQ/j5p/8Hyd8pLDQmopGpDmCZ1&#10;L1K7H+CACdbAZrYT0k377zubJE1bTZq28QHZvvNz99w9vqvrfd+hHVOaS5Hj8CLAiIlK1lxscvzl&#10;ofTmGGlDRU07KViOH5nG14u3b67GIWORbGVXM4UAROhsHHLcGjNkvq+rlvVUX8iBCTA2UvXUwFZt&#10;/FrREdD7zo+CIPFHqepByYppDafFZMQLh980rDKfmkYzg7ocQ27G/ZX7r+3fX1zRbKPo0PLqkAb9&#10;iyx6ygUEPUEV1FC0VfwVVM8rJbVszEUle182Da+Y4wBswuAFm/uWDsxxgeLo4VQm/f9gq4+7zwrx&#10;GnqHkaA9tOiB7Q26lXt0GSe2PuOgM3C7H8DR7MFgfS1XPdzJ6qtGQi5bKjbsRik5tozWkF9ob/pn&#10;VyccbUHW4wdZQyC6NdIB7RvVW0AoBwJ06NPjqTc2mQoOSZIEKVgqMEVpSJLYRaDZ8fKgtHnHZI/s&#10;IscKWu/A6e5OG5sMzY4uNpaQJe861/5OPDsAx+kEQsNVa7NJuG7+SIN0NV/NiUeiZOWRoCi8m3JJ&#10;vKQMZ3FxWSyXRfjTxg1J1vK6ZsKGOSorJH/WuYPGJ02ctKVlx2sLZ1PSarNedgrtKCi7dN+hIGdu&#10;/vM0XBGAywtKYUSC2yj1ymQ+80hJYi+dBXMvCNPbNAlISoryOaU7Lti/U0JjjtM4iict/ZZb4L7X&#10;3GjWcwOzo+N9jucnJ5pZBa5E7VprKO+m9VkpbPpPpYB2Hxvt9GolOonV7Nd7QLEiXsv6EZSrJCgL&#10;RAgDDxatVN8xGmF45Fh/21LFMOreC1A/6JPYaeM2JJ5FsFHnlvW5hYoKoHJsMJqWSzNNqO2g+KaF&#10;SNN7E/IGXkzDnZqfsjq8MxgQjtRhmNkJdL53Xk8jd/ELAAD//wMAUEsDBBQABgAIAAAAIQCZ6Cu4&#10;2wAAAAYBAAAPAAAAZHJzL2Rvd25yZXYueG1sTI7LTsMwEEX3SPyDNUjsWpvSBw1xKgRiC6LQSuym&#10;8TSJiMdR7Dbh7xlWsBnp6h7dOflm9K06Ux+bwBZupgYUcRlcw5WFj/fnyR2omJAdtoHJwjdF2BSX&#10;FzlmLgz8RudtqpSMcMzQQp1Sl2kdy5o8xmnoiKU7ht5jkthX2vU4yLhv9cyYpfbYsHyosaPHmsqv&#10;7clb2L0cP/dz81o9+UU3hNFo9mtt7fXV+HAPKtGY/mD41Rd1KMTpEE7somotTFaztaBSrBagBJB7&#10;sLC8nYMucv1fv/gBAAD//wMAUEsBAi0AFAAGAAgAAAAhALaDOJL+AAAA4QEAABMAAAAAAAAAAAAA&#10;AAAAAAAAAFtDb250ZW50X1R5cGVzXS54bWxQSwECLQAUAAYACAAAACEAOP0h/9YAAACUAQAACwAA&#10;AAAAAAAAAAAAAAAvAQAAX3JlbHMvLnJlbHNQSwECLQAUAAYACAAAACEAw9wBo7MCAAC6BQAADgAA&#10;AAAAAAAAAAAAAAAuAgAAZHJzL2Uyb0RvYy54bWxQSwECLQAUAAYACAAAACEAmegruNsAAAAGAQAA&#10;DwAAAAAAAAAAAAAAAAANBQAAZHJzL2Rvd25yZXYueG1sUEsFBgAAAAAEAAQA8wAAABUGAAAAAA==&#10;" filled="f" stroked="f">
                <v:textbox>
                  <w:txbxContent>
                    <w:p w:rsidR="002D77D4" w:rsidRDefault="00D10538" w:rsidP="00126F7F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286385" cy="204470"/>
                            <wp:effectExtent l="0" t="0" r="0" b="5080"/>
                            <wp:docPr id="9" name="Picture 9" descr="dictionary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" descr="dictionary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86385" cy="20447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126F7F" w:rsidRDefault="00126F7F" w:rsidP="00126F7F">
      <w:pPr>
        <w:rPr>
          <w:rFonts w:ascii="Arial" w:hAnsi="Arial"/>
          <w:b/>
          <w:noProof/>
          <w:sz w:val="22"/>
        </w:rPr>
      </w:pPr>
      <w:r>
        <w:rPr>
          <w:rFonts w:ascii="Arial" w:hAnsi="Arial"/>
          <w:b/>
          <w:noProof/>
          <w:sz w:val="22"/>
        </w:rPr>
        <w:t>Vocabulary</w:t>
      </w:r>
    </w:p>
    <w:p w:rsidR="00082D67" w:rsidRPr="00D35BA2" w:rsidRDefault="00082D67" w:rsidP="004514EE">
      <w:pPr>
        <w:rPr>
          <w:rFonts w:ascii="Arial" w:hAnsi="Arial"/>
          <w:sz w:val="22"/>
        </w:rPr>
      </w:pPr>
    </w:p>
    <w:p w:rsidR="00082D67" w:rsidRPr="00082D67" w:rsidRDefault="00082D67" w:rsidP="00D35BA2">
      <w:pPr>
        <w:numPr>
          <w:ilvl w:val="0"/>
          <w:numId w:val="1"/>
        </w:numPr>
        <w:rPr>
          <w:rFonts w:ascii="Arial" w:hAnsi="Arial"/>
          <w:sz w:val="22"/>
        </w:rPr>
      </w:pPr>
      <w:r>
        <w:rPr>
          <w:rFonts w:ascii="Arial" w:hAnsi="Arial"/>
          <w:sz w:val="22"/>
          <w:u w:val="single"/>
        </w:rPr>
        <w:t>Additive inverse</w:t>
      </w:r>
      <w:r>
        <w:rPr>
          <w:rFonts w:ascii="Arial" w:hAnsi="Arial"/>
          <w:sz w:val="22"/>
        </w:rPr>
        <w:t xml:space="preserve"> – a number that</w:t>
      </w:r>
      <w:r w:rsidR="00833B48">
        <w:rPr>
          <w:rFonts w:ascii="Arial" w:hAnsi="Arial"/>
          <w:sz w:val="22"/>
        </w:rPr>
        <w:t>, when added to a given number, equals zero</w:t>
      </w:r>
      <w:r>
        <w:rPr>
          <w:rFonts w:ascii="Arial" w:hAnsi="Arial"/>
          <w:sz w:val="22"/>
        </w:rPr>
        <w:t>.</w:t>
      </w:r>
    </w:p>
    <w:p w:rsidR="00082D67" w:rsidRPr="00082D67" w:rsidRDefault="00082D67" w:rsidP="00082D67">
      <w:pPr>
        <w:numPr>
          <w:ilvl w:val="1"/>
          <w:numId w:val="1"/>
        </w:numPr>
        <w:tabs>
          <w:tab w:val="num" w:pos="720"/>
        </w:tabs>
        <w:spacing w:before="120"/>
        <w:rPr>
          <w:rFonts w:ascii="Arial" w:hAnsi="Arial"/>
          <w:sz w:val="22"/>
          <w:u w:val="single"/>
        </w:rPr>
      </w:pPr>
      <w:r>
        <w:rPr>
          <w:rFonts w:ascii="Arial" w:hAnsi="Arial"/>
          <w:sz w:val="22"/>
        </w:rPr>
        <w:t>For example, the additive inverse of 4 is –4, because 4 + (–4) = 0.</w:t>
      </w:r>
    </w:p>
    <w:p w:rsidR="00082D67" w:rsidRPr="00082D67" w:rsidRDefault="00082D67" w:rsidP="00082D67">
      <w:pPr>
        <w:ind w:left="720"/>
        <w:rPr>
          <w:rFonts w:ascii="Arial" w:hAnsi="Arial"/>
          <w:sz w:val="22"/>
        </w:rPr>
      </w:pPr>
    </w:p>
    <w:p w:rsidR="00082D67" w:rsidRPr="00082D67" w:rsidRDefault="00082D67" w:rsidP="00D35BA2">
      <w:pPr>
        <w:numPr>
          <w:ilvl w:val="0"/>
          <w:numId w:val="1"/>
        </w:numPr>
        <w:rPr>
          <w:rFonts w:ascii="Arial" w:hAnsi="Arial"/>
          <w:sz w:val="22"/>
        </w:rPr>
      </w:pPr>
      <w:r>
        <w:rPr>
          <w:rFonts w:ascii="Arial" w:hAnsi="Arial"/>
          <w:sz w:val="22"/>
          <w:u w:val="single"/>
        </w:rPr>
        <w:t>Complex conjugate</w:t>
      </w:r>
      <w:r>
        <w:rPr>
          <w:rFonts w:ascii="Arial" w:hAnsi="Arial"/>
          <w:sz w:val="22"/>
        </w:rPr>
        <w:t xml:space="preserve"> – a </w:t>
      </w:r>
      <w:r w:rsidR="00C01111">
        <w:rPr>
          <w:rFonts w:ascii="Arial" w:hAnsi="Arial"/>
          <w:sz w:val="22"/>
        </w:rPr>
        <w:t xml:space="preserve">complex </w:t>
      </w:r>
      <w:r>
        <w:rPr>
          <w:rFonts w:ascii="Arial" w:hAnsi="Arial"/>
          <w:sz w:val="22"/>
        </w:rPr>
        <w:t xml:space="preserve">number with the same real part as a given complex number and the opposite imaginary part. </w:t>
      </w:r>
    </w:p>
    <w:p w:rsidR="00082D67" w:rsidRPr="00F41212" w:rsidRDefault="00082D67" w:rsidP="00082D67">
      <w:pPr>
        <w:numPr>
          <w:ilvl w:val="1"/>
          <w:numId w:val="1"/>
        </w:numPr>
        <w:tabs>
          <w:tab w:val="num" w:pos="720"/>
        </w:tabs>
        <w:spacing w:before="120"/>
        <w:rPr>
          <w:rFonts w:ascii="Arial" w:hAnsi="Arial"/>
          <w:sz w:val="22"/>
          <w:u w:val="single"/>
        </w:rPr>
      </w:pPr>
      <w:r>
        <w:rPr>
          <w:rFonts w:ascii="Arial" w:hAnsi="Arial"/>
          <w:sz w:val="22"/>
        </w:rPr>
        <w:t xml:space="preserve">For example, the </w:t>
      </w:r>
      <w:r w:rsidR="00F41212">
        <w:rPr>
          <w:rFonts w:ascii="Arial" w:hAnsi="Arial"/>
          <w:sz w:val="22"/>
        </w:rPr>
        <w:t xml:space="preserve">complex conjugate </w:t>
      </w:r>
      <w:r w:rsidR="004514EE">
        <w:rPr>
          <w:rFonts w:ascii="Arial" w:hAnsi="Arial"/>
          <w:sz w:val="22"/>
        </w:rPr>
        <w:t>(</w:t>
      </w:r>
      <w:r w:rsidR="004514EE" w:rsidRPr="00382996">
        <w:rPr>
          <w:rFonts w:ascii="Arial" w:hAnsi="Arial" w:cs="Arial"/>
          <w:color w:val="3366FF"/>
          <w:position w:val="-4"/>
          <w:sz w:val="22"/>
          <w:szCs w:val="22"/>
        </w:rPr>
        <w:object w:dxaOrig="2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65pt;height:15.05pt" o:ole="">
            <v:imagedata r:id="rId9" o:title=""/>
          </v:shape>
          <o:OLEObject Type="Embed" ProgID="Equation.DSMT4" ShapeID="_x0000_i1025" DrawAspect="Content" ObjectID="_1631358594" r:id="rId10"/>
        </w:object>
      </w:r>
      <w:r w:rsidR="004514EE">
        <w:rPr>
          <w:rFonts w:ascii="Arial" w:hAnsi="Arial"/>
          <w:sz w:val="22"/>
        </w:rPr>
        <w:t xml:space="preserve">) </w:t>
      </w:r>
      <w:r w:rsidR="00F41212">
        <w:rPr>
          <w:rFonts w:ascii="Arial" w:hAnsi="Arial"/>
          <w:sz w:val="22"/>
        </w:rPr>
        <w:t>of (3 + 2</w:t>
      </w:r>
      <w:r w:rsidR="00F41212">
        <w:rPr>
          <w:rFonts w:ascii="Arial" w:hAnsi="Arial"/>
          <w:i/>
          <w:sz w:val="22"/>
        </w:rPr>
        <w:t>i</w:t>
      </w:r>
      <w:r w:rsidR="00F41212">
        <w:rPr>
          <w:rFonts w:ascii="Arial" w:hAnsi="Arial"/>
          <w:sz w:val="22"/>
        </w:rPr>
        <w:t>) is (3 – 2</w:t>
      </w:r>
      <w:r w:rsidR="00F41212">
        <w:rPr>
          <w:rFonts w:ascii="Arial" w:hAnsi="Arial"/>
          <w:i/>
          <w:sz w:val="22"/>
        </w:rPr>
        <w:t>i</w:t>
      </w:r>
      <w:r w:rsidR="00F41212">
        <w:rPr>
          <w:rFonts w:ascii="Arial" w:hAnsi="Arial"/>
          <w:sz w:val="22"/>
        </w:rPr>
        <w:t>).</w:t>
      </w:r>
    </w:p>
    <w:p w:rsidR="00082D67" w:rsidRPr="00082D67" w:rsidRDefault="00082D67" w:rsidP="00082D67">
      <w:pPr>
        <w:ind w:left="720"/>
        <w:rPr>
          <w:rFonts w:ascii="Arial" w:hAnsi="Arial"/>
          <w:sz w:val="22"/>
        </w:rPr>
      </w:pPr>
    </w:p>
    <w:p w:rsidR="00C01111" w:rsidRDefault="00C01111" w:rsidP="00C01111">
      <w:pPr>
        <w:numPr>
          <w:ilvl w:val="0"/>
          <w:numId w:val="1"/>
        </w:numPr>
        <w:rPr>
          <w:rFonts w:ascii="Arial" w:hAnsi="Arial"/>
          <w:sz w:val="22"/>
        </w:rPr>
      </w:pPr>
      <w:r>
        <w:rPr>
          <w:rFonts w:ascii="Arial" w:hAnsi="Arial"/>
          <w:sz w:val="22"/>
          <w:u w:val="single"/>
        </w:rPr>
        <w:t>Complex number</w:t>
      </w:r>
      <w:r w:rsidRPr="00417893">
        <w:rPr>
          <w:rFonts w:ascii="Arial" w:hAnsi="Arial"/>
          <w:sz w:val="22"/>
        </w:rPr>
        <w:t xml:space="preserve"> </w:t>
      </w:r>
      <w:r>
        <w:rPr>
          <w:rFonts w:ascii="Arial" w:hAnsi="Arial"/>
          <w:sz w:val="22"/>
        </w:rPr>
        <w:t xml:space="preserve">– a number written as </w:t>
      </w:r>
      <w:r>
        <w:rPr>
          <w:rFonts w:ascii="Arial" w:hAnsi="Arial"/>
          <w:i/>
          <w:sz w:val="22"/>
        </w:rPr>
        <w:t>a</w:t>
      </w:r>
      <w:r>
        <w:rPr>
          <w:rFonts w:ascii="Arial" w:hAnsi="Arial"/>
          <w:sz w:val="22"/>
        </w:rPr>
        <w:t xml:space="preserve"> + </w:t>
      </w:r>
      <w:r>
        <w:rPr>
          <w:rFonts w:ascii="Arial" w:hAnsi="Arial"/>
          <w:i/>
          <w:sz w:val="22"/>
        </w:rPr>
        <w:t>bi</w:t>
      </w:r>
      <w:r>
        <w:rPr>
          <w:rFonts w:ascii="Arial" w:hAnsi="Arial"/>
          <w:sz w:val="22"/>
        </w:rPr>
        <w:t xml:space="preserve">, where </w:t>
      </w:r>
      <w:r>
        <w:rPr>
          <w:rFonts w:ascii="Arial" w:hAnsi="Arial"/>
          <w:i/>
          <w:sz w:val="22"/>
        </w:rPr>
        <w:t>a</w:t>
      </w:r>
      <w:r>
        <w:rPr>
          <w:rFonts w:ascii="Arial" w:hAnsi="Arial"/>
          <w:sz w:val="22"/>
        </w:rPr>
        <w:t xml:space="preserve"> and </w:t>
      </w:r>
      <w:r>
        <w:rPr>
          <w:rFonts w:ascii="Arial" w:hAnsi="Arial"/>
          <w:i/>
          <w:sz w:val="22"/>
        </w:rPr>
        <w:t>b</w:t>
      </w:r>
      <w:r>
        <w:rPr>
          <w:rFonts w:ascii="Arial" w:hAnsi="Arial"/>
          <w:sz w:val="22"/>
        </w:rPr>
        <w:t xml:space="preserve"> are </w:t>
      </w:r>
      <w:r w:rsidRPr="00C01111">
        <w:rPr>
          <w:rFonts w:ascii="Arial" w:hAnsi="Arial"/>
          <w:i/>
          <w:sz w:val="22"/>
        </w:rPr>
        <w:t>real numbers</w:t>
      </w:r>
      <w:r>
        <w:rPr>
          <w:rFonts w:ascii="Arial" w:hAnsi="Arial"/>
          <w:sz w:val="22"/>
        </w:rPr>
        <w:t xml:space="preserve"> and </w:t>
      </w:r>
      <w:r>
        <w:rPr>
          <w:rFonts w:ascii="Arial" w:hAnsi="Arial"/>
          <w:i/>
          <w:sz w:val="22"/>
        </w:rPr>
        <w:t xml:space="preserve">i </w:t>
      </w:r>
      <w:r w:rsidR="00833B48">
        <w:rPr>
          <w:rFonts w:ascii="Arial" w:hAnsi="Arial"/>
          <w:sz w:val="22"/>
        </w:rPr>
        <w:t xml:space="preserve">is equal </w:t>
      </w:r>
      <w:proofErr w:type="gramStart"/>
      <w:r w:rsidR="00833B48">
        <w:rPr>
          <w:rFonts w:ascii="Arial" w:hAnsi="Arial"/>
          <w:sz w:val="22"/>
        </w:rPr>
        <w:t xml:space="preserve">to </w:t>
      </w:r>
      <w:proofErr w:type="gramEnd"/>
      <w:r w:rsidR="005E7C2C" w:rsidRPr="001F6F75">
        <w:rPr>
          <w:rFonts w:ascii="Arial" w:hAnsi="Arial"/>
          <w:position w:val="-6"/>
          <w:sz w:val="22"/>
        </w:rPr>
        <w:object w:dxaOrig="480" w:dyaOrig="340">
          <v:shape id="_x0000_i1026" type="#_x0000_t75" style="width:23.65pt;height:17.2pt" o:ole="">
            <v:imagedata r:id="rId11" o:title=""/>
          </v:shape>
          <o:OLEObject Type="Embed" ProgID="Equation.3" ShapeID="_x0000_i1026" DrawAspect="Content" ObjectID="_1631358595" r:id="rId12"/>
        </w:object>
      </w:r>
      <w:r>
        <w:rPr>
          <w:rFonts w:ascii="Arial" w:hAnsi="Arial"/>
          <w:sz w:val="22"/>
        </w:rPr>
        <w:t>.</w:t>
      </w:r>
    </w:p>
    <w:p w:rsidR="00C01111" w:rsidRDefault="00C01111" w:rsidP="00C01111">
      <w:pPr>
        <w:numPr>
          <w:ilvl w:val="0"/>
          <w:numId w:val="11"/>
        </w:numPr>
        <w:spacing w:before="120"/>
        <w:rPr>
          <w:rFonts w:ascii="Arial" w:hAnsi="Arial"/>
          <w:sz w:val="22"/>
        </w:rPr>
      </w:pPr>
      <w:r>
        <w:rPr>
          <w:rFonts w:ascii="Arial" w:hAnsi="Arial"/>
          <w:sz w:val="22"/>
        </w:rPr>
        <w:t xml:space="preserve">The value </w:t>
      </w:r>
      <w:proofErr w:type="gramStart"/>
      <w:r>
        <w:rPr>
          <w:rFonts w:ascii="Arial" w:hAnsi="Arial"/>
          <w:i/>
          <w:sz w:val="22"/>
        </w:rPr>
        <w:t>a</w:t>
      </w:r>
      <w:r>
        <w:rPr>
          <w:rFonts w:ascii="Arial" w:hAnsi="Arial"/>
          <w:sz w:val="22"/>
        </w:rPr>
        <w:t xml:space="preserve"> is</w:t>
      </w:r>
      <w:proofErr w:type="gramEnd"/>
      <w:r>
        <w:rPr>
          <w:rFonts w:ascii="Arial" w:hAnsi="Arial"/>
          <w:sz w:val="22"/>
        </w:rPr>
        <w:t xml:space="preserve"> the real part of a complex number, and </w:t>
      </w:r>
      <w:r>
        <w:rPr>
          <w:rFonts w:ascii="Arial" w:hAnsi="Arial"/>
          <w:i/>
          <w:sz w:val="22"/>
        </w:rPr>
        <w:t>bi</w:t>
      </w:r>
      <w:r>
        <w:rPr>
          <w:rFonts w:ascii="Arial" w:hAnsi="Arial"/>
          <w:sz w:val="22"/>
        </w:rPr>
        <w:t xml:space="preserve"> is the imaginary part.</w:t>
      </w:r>
    </w:p>
    <w:p w:rsidR="00C01111" w:rsidRDefault="00C01111" w:rsidP="00C01111">
      <w:pPr>
        <w:numPr>
          <w:ilvl w:val="0"/>
          <w:numId w:val="12"/>
        </w:numPr>
        <w:spacing w:before="120"/>
        <w:rPr>
          <w:rFonts w:ascii="Arial" w:hAnsi="Arial"/>
          <w:sz w:val="22"/>
        </w:rPr>
      </w:pPr>
      <w:r>
        <w:rPr>
          <w:rFonts w:ascii="Arial" w:hAnsi="Arial"/>
          <w:sz w:val="22"/>
        </w:rPr>
        <w:t>For example, the real part of 2 + 3</w:t>
      </w:r>
      <w:r>
        <w:rPr>
          <w:rFonts w:ascii="Arial" w:hAnsi="Arial"/>
          <w:i/>
          <w:sz w:val="22"/>
        </w:rPr>
        <w:t>i</w:t>
      </w:r>
      <w:r>
        <w:rPr>
          <w:rFonts w:ascii="Arial" w:hAnsi="Arial"/>
          <w:sz w:val="22"/>
        </w:rPr>
        <w:t xml:space="preserve"> is 2, and the imaginary part is 3</w:t>
      </w:r>
      <w:r>
        <w:rPr>
          <w:rFonts w:ascii="Arial" w:hAnsi="Arial"/>
          <w:i/>
          <w:sz w:val="22"/>
        </w:rPr>
        <w:t>i</w:t>
      </w:r>
      <w:r>
        <w:rPr>
          <w:rFonts w:ascii="Arial" w:hAnsi="Arial"/>
          <w:sz w:val="22"/>
        </w:rPr>
        <w:t xml:space="preserve">. </w:t>
      </w:r>
    </w:p>
    <w:p w:rsidR="00082D67" w:rsidRPr="00082D67" w:rsidRDefault="00D10538" w:rsidP="00F41212">
      <w:pPr>
        <w:ind w:left="720"/>
        <w:rPr>
          <w:rFonts w:ascii="Arial" w:hAnsi="Arial"/>
          <w:sz w:val="22"/>
        </w:rPr>
      </w:pPr>
      <w:r>
        <w:rPr>
          <w:rFonts w:ascii="Arial" w:hAnsi="Arial"/>
          <w:noProof/>
          <w:sz w:val="2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277360</wp:posOffset>
            </wp:positionH>
            <wp:positionV relativeFrom="paragraph">
              <wp:posOffset>97155</wp:posOffset>
            </wp:positionV>
            <wp:extent cx="1656715" cy="1581785"/>
            <wp:effectExtent l="19050" t="19050" r="19685" b="18415"/>
            <wp:wrapNone/>
            <wp:docPr id="382" name="Picture 382" descr="147Vocab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2" descr="147Vocab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6715" cy="1581785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82D67" w:rsidRPr="00082D67" w:rsidRDefault="00F41212" w:rsidP="00495D86">
      <w:pPr>
        <w:numPr>
          <w:ilvl w:val="0"/>
          <w:numId w:val="1"/>
        </w:numPr>
        <w:ind w:right="2880"/>
        <w:rPr>
          <w:rFonts w:ascii="Arial" w:hAnsi="Arial"/>
          <w:sz w:val="22"/>
        </w:rPr>
      </w:pPr>
      <w:r>
        <w:rPr>
          <w:rFonts w:ascii="Arial" w:hAnsi="Arial"/>
          <w:sz w:val="22"/>
          <w:u w:val="single"/>
        </w:rPr>
        <w:t>Complex plane</w:t>
      </w:r>
      <w:r>
        <w:rPr>
          <w:rFonts w:ascii="Arial" w:hAnsi="Arial"/>
          <w:sz w:val="22"/>
        </w:rPr>
        <w:t xml:space="preserve"> – a plane that represents the set of complex numbers.</w:t>
      </w:r>
    </w:p>
    <w:p w:rsidR="00495D86" w:rsidRDefault="00F41212" w:rsidP="00495D86">
      <w:pPr>
        <w:numPr>
          <w:ilvl w:val="1"/>
          <w:numId w:val="1"/>
        </w:numPr>
        <w:tabs>
          <w:tab w:val="num" w:pos="720"/>
        </w:tabs>
        <w:spacing w:before="120"/>
        <w:ind w:right="2880"/>
        <w:rPr>
          <w:rFonts w:ascii="Arial" w:hAnsi="Arial"/>
          <w:sz w:val="22"/>
          <w:u w:val="single"/>
        </w:rPr>
      </w:pPr>
      <w:r>
        <w:rPr>
          <w:rFonts w:ascii="Arial" w:hAnsi="Arial"/>
          <w:sz w:val="22"/>
        </w:rPr>
        <w:t xml:space="preserve">Like the coordinate plane, the complex plane contains two perpendicular axes, the </w:t>
      </w:r>
      <w:r>
        <w:rPr>
          <w:rFonts w:ascii="Arial" w:hAnsi="Arial"/>
          <w:i/>
          <w:sz w:val="22"/>
        </w:rPr>
        <w:t>real axis</w:t>
      </w:r>
      <w:r>
        <w:rPr>
          <w:rFonts w:ascii="Arial" w:hAnsi="Arial"/>
          <w:sz w:val="22"/>
        </w:rPr>
        <w:t xml:space="preserve"> and the </w:t>
      </w:r>
      <w:r>
        <w:rPr>
          <w:rFonts w:ascii="Arial" w:hAnsi="Arial"/>
          <w:i/>
          <w:sz w:val="22"/>
        </w:rPr>
        <w:t>imaginary axis</w:t>
      </w:r>
      <w:r>
        <w:rPr>
          <w:rFonts w:ascii="Arial" w:hAnsi="Arial"/>
          <w:sz w:val="22"/>
        </w:rPr>
        <w:t xml:space="preserve">. </w:t>
      </w:r>
    </w:p>
    <w:p w:rsidR="00495D86" w:rsidRPr="00495D86" w:rsidRDefault="00495D86" w:rsidP="00495D86">
      <w:pPr>
        <w:numPr>
          <w:ilvl w:val="1"/>
          <w:numId w:val="1"/>
        </w:numPr>
        <w:tabs>
          <w:tab w:val="num" w:pos="720"/>
        </w:tabs>
        <w:spacing w:before="120"/>
        <w:ind w:right="2880"/>
        <w:rPr>
          <w:rFonts w:ascii="Arial" w:hAnsi="Arial"/>
          <w:sz w:val="22"/>
          <w:u w:val="single"/>
        </w:rPr>
      </w:pPr>
      <w:r>
        <w:rPr>
          <w:rFonts w:ascii="Arial" w:hAnsi="Arial"/>
          <w:sz w:val="22"/>
        </w:rPr>
        <w:t>In the complex plane to the right, point A represents the complex number (2 – 3</w:t>
      </w:r>
      <w:r>
        <w:rPr>
          <w:rFonts w:ascii="Arial" w:hAnsi="Arial"/>
          <w:i/>
          <w:sz w:val="22"/>
        </w:rPr>
        <w:t>i</w:t>
      </w:r>
      <w:r>
        <w:rPr>
          <w:rFonts w:ascii="Arial" w:hAnsi="Arial"/>
          <w:sz w:val="22"/>
        </w:rPr>
        <w:t>) and point B represents (–3 + 4</w:t>
      </w:r>
      <w:r>
        <w:rPr>
          <w:rFonts w:ascii="Arial" w:hAnsi="Arial"/>
          <w:i/>
          <w:sz w:val="22"/>
        </w:rPr>
        <w:t>i</w:t>
      </w:r>
      <w:r>
        <w:rPr>
          <w:rFonts w:ascii="Arial" w:hAnsi="Arial"/>
          <w:sz w:val="22"/>
        </w:rPr>
        <w:t>).</w:t>
      </w:r>
    </w:p>
    <w:p w:rsidR="00082D67" w:rsidRPr="00082D67" w:rsidRDefault="00082D67" w:rsidP="00495D86">
      <w:pPr>
        <w:ind w:left="720"/>
        <w:rPr>
          <w:rFonts w:ascii="Arial" w:hAnsi="Arial"/>
          <w:sz w:val="22"/>
        </w:rPr>
      </w:pPr>
    </w:p>
    <w:p w:rsidR="00082D67" w:rsidRPr="00082D67" w:rsidRDefault="00260F96" w:rsidP="00D35BA2">
      <w:pPr>
        <w:numPr>
          <w:ilvl w:val="0"/>
          <w:numId w:val="1"/>
        </w:numPr>
        <w:rPr>
          <w:rFonts w:ascii="Arial" w:hAnsi="Arial"/>
          <w:sz w:val="22"/>
        </w:rPr>
      </w:pPr>
      <w:r>
        <w:rPr>
          <w:rFonts w:ascii="Arial" w:hAnsi="Arial"/>
          <w:sz w:val="22"/>
          <w:u w:val="single"/>
        </w:rPr>
        <w:t xml:space="preserve">Imaginary </w:t>
      </w:r>
      <w:r w:rsidRPr="00D926BC">
        <w:rPr>
          <w:rFonts w:ascii="Arial" w:hAnsi="Arial"/>
          <w:sz w:val="22"/>
          <w:u w:val="single"/>
        </w:rPr>
        <w:t>unit</w:t>
      </w:r>
      <w:r w:rsidR="00495D86" w:rsidRPr="00D926BC">
        <w:rPr>
          <w:rFonts w:ascii="Arial" w:hAnsi="Arial"/>
          <w:sz w:val="22"/>
        </w:rPr>
        <w:t xml:space="preserve"> – </w:t>
      </w:r>
      <w:r w:rsidRPr="00D926BC">
        <w:rPr>
          <w:rFonts w:ascii="Arial" w:hAnsi="Arial"/>
          <w:sz w:val="22"/>
        </w:rPr>
        <w:t>the</w:t>
      </w:r>
      <w:r w:rsidR="00495D86">
        <w:rPr>
          <w:rFonts w:ascii="Arial" w:hAnsi="Arial"/>
          <w:sz w:val="22"/>
        </w:rPr>
        <w:t xml:space="preserve"> imaginary number</w:t>
      </w:r>
      <w:r>
        <w:rPr>
          <w:rFonts w:ascii="Arial" w:hAnsi="Arial"/>
          <w:sz w:val="22"/>
        </w:rPr>
        <w:t xml:space="preserve">, </w:t>
      </w:r>
      <w:r w:rsidR="00D926BC">
        <w:rPr>
          <w:rFonts w:ascii="Arial" w:hAnsi="Arial"/>
          <w:sz w:val="22"/>
        </w:rPr>
        <w:t>called</w:t>
      </w:r>
      <w:r>
        <w:rPr>
          <w:rFonts w:ascii="Arial" w:hAnsi="Arial"/>
          <w:sz w:val="22"/>
        </w:rPr>
        <w:t xml:space="preserve"> </w:t>
      </w:r>
      <w:r>
        <w:rPr>
          <w:rFonts w:ascii="Arial" w:hAnsi="Arial"/>
          <w:i/>
          <w:sz w:val="22"/>
        </w:rPr>
        <w:t>i</w:t>
      </w:r>
      <w:r>
        <w:rPr>
          <w:rFonts w:ascii="Arial" w:hAnsi="Arial"/>
          <w:sz w:val="22"/>
        </w:rPr>
        <w:t xml:space="preserve">, that is defined to be equal </w:t>
      </w:r>
      <w:proofErr w:type="gramStart"/>
      <w:r>
        <w:rPr>
          <w:rFonts w:ascii="Arial" w:hAnsi="Arial"/>
          <w:sz w:val="22"/>
        </w:rPr>
        <w:t xml:space="preserve">to </w:t>
      </w:r>
      <w:proofErr w:type="gramEnd"/>
      <w:r w:rsidR="005E7C2C" w:rsidRPr="005E7C2C">
        <w:rPr>
          <w:rFonts w:ascii="Arial" w:hAnsi="Arial"/>
          <w:position w:val="-6"/>
          <w:sz w:val="22"/>
        </w:rPr>
        <w:object w:dxaOrig="480" w:dyaOrig="340">
          <v:shape id="_x0000_i1027" type="#_x0000_t75" style="width:23.65pt;height:17.2pt" o:ole="">
            <v:imagedata r:id="rId14" o:title=""/>
          </v:shape>
          <o:OLEObject Type="Embed" ProgID="Equation.3" ShapeID="_x0000_i1027" DrawAspect="Content" ObjectID="_1631358596" r:id="rId15"/>
        </w:object>
      </w:r>
      <w:r>
        <w:rPr>
          <w:rFonts w:ascii="Arial" w:hAnsi="Arial"/>
          <w:sz w:val="22"/>
        </w:rPr>
        <w:t>.</w:t>
      </w:r>
    </w:p>
    <w:p w:rsidR="00495D86" w:rsidRPr="00495D86" w:rsidRDefault="00495D86" w:rsidP="00495D86">
      <w:pPr>
        <w:ind w:left="720"/>
        <w:rPr>
          <w:rFonts w:ascii="Arial" w:hAnsi="Arial"/>
          <w:sz w:val="22"/>
        </w:rPr>
      </w:pPr>
    </w:p>
    <w:p w:rsidR="00495D86" w:rsidRPr="00495D86" w:rsidRDefault="00495D86" w:rsidP="00D35BA2">
      <w:pPr>
        <w:numPr>
          <w:ilvl w:val="0"/>
          <w:numId w:val="1"/>
        </w:numPr>
        <w:rPr>
          <w:rFonts w:ascii="Arial" w:hAnsi="Arial"/>
          <w:sz w:val="22"/>
        </w:rPr>
      </w:pPr>
      <w:r>
        <w:rPr>
          <w:rFonts w:ascii="Arial" w:hAnsi="Arial"/>
          <w:sz w:val="22"/>
          <w:u w:val="single"/>
        </w:rPr>
        <w:t>Imaginary axis</w:t>
      </w:r>
      <w:r>
        <w:rPr>
          <w:rFonts w:ascii="Arial" w:hAnsi="Arial"/>
          <w:sz w:val="22"/>
        </w:rPr>
        <w:t xml:space="preserve"> – the axis on the complex plane corresponding to the imaginary numbers.</w:t>
      </w:r>
    </w:p>
    <w:p w:rsidR="00495D86" w:rsidRPr="00495D86" w:rsidRDefault="00495D86" w:rsidP="00495D86">
      <w:pPr>
        <w:ind w:left="720"/>
        <w:rPr>
          <w:rFonts w:ascii="Arial" w:hAnsi="Arial"/>
          <w:sz w:val="22"/>
        </w:rPr>
      </w:pPr>
    </w:p>
    <w:p w:rsidR="004514EE" w:rsidRPr="008A254A" w:rsidRDefault="004514EE" w:rsidP="004514EE">
      <w:pPr>
        <w:numPr>
          <w:ilvl w:val="0"/>
          <w:numId w:val="1"/>
        </w:numPr>
        <w:rPr>
          <w:rFonts w:ascii="Arial" w:hAnsi="Arial"/>
          <w:sz w:val="22"/>
          <w:u w:val="single"/>
        </w:rPr>
      </w:pPr>
      <w:r>
        <w:rPr>
          <w:rFonts w:ascii="Arial" w:hAnsi="Arial"/>
          <w:sz w:val="22"/>
          <w:u w:val="single"/>
        </w:rPr>
        <w:t xml:space="preserve">Imaginary </w:t>
      </w:r>
      <w:r w:rsidRPr="00F646BB">
        <w:rPr>
          <w:rFonts w:ascii="Arial" w:hAnsi="Arial"/>
          <w:sz w:val="22"/>
          <w:u w:val="single"/>
        </w:rPr>
        <w:t>number</w:t>
      </w:r>
      <w:r>
        <w:rPr>
          <w:rFonts w:ascii="Arial" w:hAnsi="Arial"/>
          <w:sz w:val="22"/>
        </w:rPr>
        <w:t xml:space="preserve"> – any number that can be written in the form </w:t>
      </w:r>
      <w:r w:rsidRPr="00EF21A1">
        <w:rPr>
          <w:rFonts w:ascii="Arial" w:hAnsi="Arial"/>
          <w:i/>
          <w:sz w:val="22"/>
        </w:rPr>
        <w:t>bi</w:t>
      </w:r>
      <w:r>
        <w:rPr>
          <w:rFonts w:ascii="Arial" w:hAnsi="Arial"/>
          <w:sz w:val="22"/>
        </w:rPr>
        <w:t xml:space="preserve">, where </w:t>
      </w:r>
      <w:r w:rsidRPr="00EF21A1">
        <w:rPr>
          <w:rFonts w:ascii="Arial" w:hAnsi="Arial"/>
          <w:i/>
          <w:sz w:val="22"/>
        </w:rPr>
        <w:t>b</w:t>
      </w:r>
      <w:r>
        <w:rPr>
          <w:rFonts w:ascii="Arial" w:hAnsi="Arial"/>
          <w:sz w:val="22"/>
        </w:rPr>
        <w:t xml:space="preserve"> is a real number not equal to zero and </w:t>
      </w:r>
      <w:r w:rsidRPr="00EF21A1">
        <w:rPr>
          <w:rFonts w:ascii="Arial" w:hAnsi="Arial"/>
          <w:i/>
          <w:sz w:val="22"/>
        </w:rPr>
        <w:t>i</w:t>
      </w:r>
      <w:r>
        <w:rPr>
          <w:rFonts w:ascii="Arial" w:hAnsi="Arial"/>
          <w:sz w:val="22"/>
        </w:rPr>
        <w:t xml:space="preserve"> is </w:t>
      </w:r>
      <w:r w:rsidR="00B00F94">
        <w:rPr>
          <w:rFonts w:ascii="Arial" w:hAnsi="Arial"/>
          <w:sz w:val="22"/>
        </w:rPr>
        <w:t xml:space="preserve">equal to </w:t>
      </w:r>
      <w:r w:rsidR="005E7C2C" w:rsidRPr="001F6F75">
        <w:rPr>
          <w:rFonts w:ascii="Arial" w:hAnsi="Arial"/>
          <w:position w:val="-6"/>
          <w:sz w:val="22"/>
        </w:rPr>
        <w:object w:dxaOrig="480" w:dyaOrig="340">
          <v:shape id="_x0000_i1028" type="#_x0000_t75" style="width:23.65pt;height:17.2pt" o:ole="">
            <v:imagedata r:id="rId16" o:title=""/>
          </v:shape>
          <o:OLEObject Type="Embed" ProgID="Equation.3" ShapeID="_x0000_i1028" DrawAspect="Content" ObjectID="_1631358597" r:id="rId17"/>
        </w:object>
      </w:r>
      <w:r>
        <w:rPr>
          <w:rFonts w:ascii="Arial" w:hAnsi="Arial"/>
          <w:sz w:val="22"/>
        </w:rPr>
        <w:t>.</w:t>
      </w:r>
    </w:p>
    <w:p w:rsidR="004514EE" w:rsidRDefault="004514EE" w:rsidP="004514EE">
      <w:pPr>
        <w:numPr>
          <w:ilvl w:val="0"/>
          <w:numId w:val="11"/>
        </w:numPr>
        <w:spacing w:before="120"/>
        <w:rPr>
          <w:rFonts w:ascii="Arial" w:hAnsi="Arial"/>
          <w:sz w:val="22"/>
          <w:u w:val="single"/>
        </w:rPr>
      </w:pPr>
      <w:r>
        <w:rPr>
          <w:rFonts w:ascii="Arial" w:hAnsi="Arial"/>
          <w:sz w:val="22"/>
        </w:rPr>
        <w:t xml:space="preserve">For example, </w:t>
      </w:r>
      <w:r w:rsidR="005E7C2C" w:rsidRPr="005E7C2C">
        <w:rPr>
          <w:rFonts w:ascii="Arial" w:hAnsi="Arial"/>
          <w:position w:val="-8"/>
          <w:sz w:val="22"/>
        </w:rPr>
        <w:object w:dxaOrig="639" w:dyaOrig="360">
          <v:shape id="_x0000_i1029" type="#_x0000_t75" style="width:32.25pt;height:18.25pt" o:ole="">
            <v:imagedata r:id="rId18" o:title=""/>
          </v:shape>
          <o:OLEObject Type="Embed" ProgID="Equation.3" ShapeID="_x0000_i1029" DrawAspect="Content" ObjectID="_1631358598" r:id="rId19"/>
        </w:object>
      </w:r>
      <w:r>
        <w:rPr>
          <w:rFonts w:ascii="Arial" w:hAnsi="Arial"/>
          <w:sz w:val="22"/>
        </w:rPr>
        <w:t xml:space="preserve"> = </w:t>
      </w:r>
      <w:r w:rsidR="005E7C2C" w:rsidRPr="005E7C2C">
        <w:rPr>
          <w:rFonts w:ascii="Arial" w:hAnsi="Arial"/>
          <w:position w:val="-8"/>
          <w:sz w:val="22"/>
        </w:rPr>
        <w:object w:dxaOrig="480" w:dyaOrig="360">
          <v:shape id="_x0000_i1030" type="#_x0000_t75" style="width:23.65pt;height:18.25pt" o:ole="">
            <v:imagedata r:id="rId20" o:title=""/>
          </v:shape>
          <o:OLEObject Type="Embed" ProgID="Equation.3" ShapeID="_x0000_i1030" DrawAspect="Content" ObjectID="_1631358599" r:id="rId21"/>
        </w:object>
      </w:r>
      <w:r>
        <w:rPr>
          <w:rFonts w:ascii="Arial" w:hAnsi="Arial"/>
          <w:sz w:val="22"/>
        </w:rPr>
        <w:t xml:space="preserve"> • </w:t>
      </w:r>
      <w:r w:rsidR="005E7C2C" w:rsidRPr="001F6F75">
        <w:rPr>
          <w:rFonts w:ascii="Arial" w:hAnsi="Arial"/>
          <w:position w:val="-6"/>
          <w:sz w:val="22"/>
        </w:rPr>
        <w:object w:dxaOrig="480" w:dyaOrig="340">
          <v:shape id="_x0000_i1031" type="#_x0000_t75" style="width:23.65pt;height:17.2pt" o:ole="">
            <v:imagedata r:id="rId22" o:title=""/>
          </v:shape>
          <o:OLEObject Type="Embed" ProgID="Equation.3" ShapeID="_x0000_i1031" DrawAspect="Content" ObjectID="_1631358600" r:id="rId23"/>
        </w:object>
      </w:r>
      <w:r>
        <w:rPr>
          <w:rFonts w:ascii="Arial" w:hAnsi="Arial"/>
          <w:sz w:val="22"/>
        </w:rPr>
        <w:t xml:space="preserve"> = 4</w:t>
      </w:r>
      <w:r>
        <w:rPr>
          <w:rFonts w:ascii="Arial" w:hAnsi="Arial"/>
          <w:i/>
          <w:sz w:val="22"/>
        </w:rPr>
        <w:t>i</w:t>
      </w:r>
      <w:r>
        <w:rPr>
          <w:rFonts w:ascii="Arial" w:hAnsi="Arial"/>
          <w:sz w:val="22"/>
        </w:rPr>
        <w:t>.</w:t>
      </w:r>
    </w:p>
    <w:p w:rsidR="00495D86" w:rsidRPr="00495D86" w:rsidRDefault="00495D86" w:rsidP="00495D86">
      <w:pPr>
        <w:ind w:left="720"/>
        <w:rPr>
          <w:rFonts w:ascii="Arial" w:hAnsi="Arial"/>
          <w:sz w:val="22"/>
        </w:rPr>
      </w:pPr>
    </w:p>
    <w:p w:rsidR="004514EE" w:rsidRPr="00873C64" w:rsidRDefault="004514EE" w:rsidP="004514EE">
      <w:pPr>
        <w:numPr>
          <w:ilvl w:val="0"/>
          <w:numId w:val="1"/>
        </w:numPr>
        <w:rPr>
          <w:rFonts w:ascii="Arial" w:hAnsi="Arial"/>
          <w:sz w:val="22"/>
          <w:u w:val="single"/>
        </w:rPr>
      </w:pPr>
      <w:r>
        <w:rPr>
          <w:rFonts w:ascii="Arial" w:hAnsi="Arial"/>
          <w:sz w:val="22"/>
          <w:u w:val="single"/>
        </w:rPr>
        <w:t>Quadratic formula</w:t>
      </w:r>
      <w:r>
        <w:rPr>
          <w:rFonts w:ascii="Arial" w:hAnsi="Arial"/>
          <w:sz w:val="22"/>
        </w:rPr>
        <w:t xml:space="preserve"> – a</w:t>
      </w:r>
      <w:r w:rsidRPr="00E15577">
        <w:rPr>
          <w:rFonts w:ascii="Arial" w:hAnsi="Arial"/>
          <w:sz w:val="22"/>
        </w:rPr>
        <w:t xml:space="preserve"> formula that can be used to find the </w:t>
      </w:r>
      <w:r>
        <w:rPr>
          <w:rFonts w:ascii="Arial" w:hAnsi="Arial"/>
          <w:sz w:val="22"/>
        </w:rPr>
        <w:t xml:space="preserve">roots of a quadratic equation of the form </w:t>
      </w:r>
      <w:r>
        <w:rPr>
          <w:rFonts w:ascii="Arial" w:hAnsi="Arial"/>
          <w:i/>
          <w:sz w:val="22"/>
        </w:rPr>
        <w:t>ax</w:t>
      </w:r>
      <w:r>
        <w:rPr>
          <w:rFonts w:ascii="Arial" w:hAnsi="Arial"/>
          <w:sz w:val="22"/>
          <w:vertAlign w:val="superscript"/>
        </w:rPr>
        <w:t>2</w:t>
      </w:r>
      <w:r>
        <w:rPr>
          <w:rFonts w:ascii="Arial" w:hAnsi="Arial"/>
          <w:sz w:val="22"/>
        </w:rPr>
        <w:t xml:space="preserve"> + </w:t>
      </w:r>
      <w:proofErr w:type="spellStart"/>
      <w:r>
        <w:rPr>
          <w:rFonts w:ascii="Arial" w:hAnsi="Arial"/>
          <w:i/>
          <w:sz w:val="22"/>
        </w:rPr>
        <w:t>bx</w:t>
      </w:r>
      <w:proofErr w:type="spellEnd"/>
      <w:r>
        <w:rPr>
          <w:rFonts w:ascii="Arial" w:hAnsi="Arial"/>
          <w:sz w:val="22"/>
        </w:rPr>
        <w:t xml:space="preserve"> + </w:t>
      </w:r>
      <w:r>
        <w:rPr>
          <w:rFonts w:ascii="Arial" w:hAnsi="Arial"/>
          <w:i/>
          <w:sz w:val="22"/>
        </w:rPr>
        <w:t>c</w:t>
      </w:r>
      <w:r>
        <w:rPr>
          <w:rFonts w:ascii="Arial" w:hAnsi="Arial"/>
          <w:sz w:val="22"/>
        </w:rPr>
        <w:t xml:space="preserve"> = 0.</w:t>
      </w:r>
    </w:p>
    <w:p w:rsidR="004514EE" w:rsidRPr="00F646BB" w:rsidRDefault="004514EE" w:rsidP="00B00F94">
      <w:pPr>
        <w:numPr>
          <w:ilvl w:val="1"/>
          <w:numId w:val="1"/>
        </w:numPr>
        <w:spacing w:before="40" w:after="120"/>
        <w:rPr>
          <w:rFonts w:ascii="Arial" w:hAnsi="Arial"/>
          <w:sz w:val="22"/>
        </w:rPr>
      </w:pPr>
      <w:r>
        <w:rPr>
          <w:rFonts w:ascii="Arial" w:hAnsi="Arial"/>
          <w:sz w:val="22"/>
        </w:rPr>
        <w:t xml:space="preserve">The quadratic formula is </w:t>
      </w:r>
      <w:r>
        <w:rPr>
          <w:rFonts w:ascii="Arial" w:hAnsi="Arial"/>
          <w:i/>
          <w:sz w:val="22"/>
        </w:rPr>
        <w:t>x</w:t>
      </w:r>
      <w:r w:rsidRPr="00873C64">
        <w:rPr>
          <w:rFonts w:ascii="Arial" w:hAnsi="Arial"/>
          <w:sz w:val="22"/>
        </w:rPr>
        <w:t xml:space="preserve"> </w:t>
      </w:r>
      <w:proofErr w:type="gramStart"/>
      <w:r w:rsidRPr="00873C64">
        <w:rPr>
          <w:rFonts w:ascii="Arial" w:hAnsi="Arial"/>
          <w:sz w:val="22"/>
        </w:rPr>
        <w:t>=</w:t>
      </w:r>
      <w:r>
        <w:rPr>
          <w:rFonts w:ascii="Arial" w:hAnsi="Arial"/>
          <w:sz w:val="22"/>
        </w:rPr>
        <w:t xml:space="preserve"> </w:t>
      </w:r>
      <w:proofErr w:type="gramEnd"/>
      <w:r w:rsidR="005E7C2C" w:rsidRPr="004F4D6F">
        <w:rPr>
          <w:rFonts w:ascii="Arial" w:hAnsi="Arial" w:cs="Arial"/>
          <w:position w:val="-22"/>
          <w:sz w:val="22"/>
          <w:szCs w:val="22"/>
        </w:rPr>
        <w:object w:dxaOrig="1660" w:dyaOrig="660">
          <v:shape id="_x0000_i1032" type="#_x0000_t75" style="width:82.75pt;height:33.3pt" o:ole="">
            <v:imagedata r:id="rId24" o:title=""/>
          </v:shape>
          <o:OLEObject Type="Embed" ProgID="Equation.3" ShapeID="_x0000_i1032" DrawAspect="Content" ObjectID="_1631358601" r:id="rId25"/>
        </w:object>
      </w:r>
      <w:r>
        <w:rPr>
          <w:rFonts w:ascii="Arial" w:hAnsi="Arial"/>
          <w:sz w:val="22"/>
        </w:rPr>
        <w:t>.</w:t>
      </w:r>
    </w:p>
    <w:p w:rsidR="00495D86" w:rsidRPr="00495D86" w:rsidRDefault="004514EE" w:rsidP="00D35BA2">
      <w:pPr>
        <w:numPr>
          <w:ilvl w:val="0"/>
          <w:numId w:val="1"/>
        </w:numPr>
        <w:rPr>
          <w:rFonts w:ascii="Arial" w:hAnsi="Arial"/>
          <w:sz w:val="22"/>
        </w:rPr>
      </w:pPr>
      <w:r>
        <w:rPr>
          <w:rFonts w:ascii="Arial" w:hAnsi="Arial"/>
          <w:sz w:val="22"/>
          <w:u w:val="single"/>
        </w:rPr>
        <w:t>Real axis</w:t>
      </w:r>
      <w:r>
        <w:rPr>
          <w:rFonts w:ascii="Arial" w:hAnsi="Arial"/>
          <w:sz w:val="22"/>
        </w:rPr>
        <w:t xml:space="preserve"> – the axis on the complex plan</w:t>
      </w:r>
      <w:r w:rsidR="003E5483">
        <w:rPr>
          <w:rFonts w:ascii="Arial" w:hAnsi="Arial"/>
          <w:sz w:val="22"/>
        </w:rPr>
        <w:t>e</w:t>
      </w:r>
      <w:r>
        <w:rPr>
          <w:rFonts w:ascii="Arial" w:hAnsi="Arial"/>
          <w:sz w:val="22"/>
        </w:rPr>
        <w:t xml:space="preserve"> corresponding to the real numbers.</w:t>
      </w:r>
    </w:p>
    <w:p w:rsidR="00495D86" w:rsidRPr="00495D86" w:rsidRDefault="00495D86" w:rsidP="004514EE">
      <w:pPr>
        <w:ind w:left="720"/>
        <w:rPr>
          <w:rFonts w:ascii="Arial" w:hAnsi="Arial"/>
          <w:sz w:val="22"/>
        </w:rPr>
      </w:pPr>
    </w:p>
    <w:p w:rsidR="007D4BF5" w:rsidRDefault="004514EE" w:rsidP="004514EE">
      <w:pPr>
        <w:numPr>
          <w:ilvl w:val="0"/>
          <w:numId w:val="1"/>
        </w:numPr>
        <w:rPr>
          <w:rFonts w:ascii="Arial" w:hAnsi="Arial"/>
          <w:sz w:val="22"/>
        </w:rPr>
      </w:pPr>
      <w:r>
        <w:rPr>
          <w:rFonts w:ascii="Arial" w:hAnsi="Arial"/>
          <w:sz w:val="22"/>
          <w:u w:val="single"/>
        </w:rPr>
        <w:t>Real number</w:t>
      </w:r>
      <w:r>
        <w:rPr>
          <w:rFonts w:ascii="Arial" w:hAnsi="Arial"/>
          <w:sz w:val="22"/>
        </w:rPr>
        <w:t xml:space="preserve"> – a number that represents a value along a continuous number line.</w:t>
      </w:r>
    </w:p>
    <w:p w:rsidR="00260F96" w:rsidRPr="00B00F94" w:rsidRDefault="004514EE" w:rsidP="0044395F">
      <w:pPr>
        <w:numPr>
          <w:ilvl w:val="1"/>
          <w:numId w:val="1"/>
        </w:numPr>
        <w:tabs>
          <w:tab w:val="clear" w:pos="1440"/>
          <w:tab w:val="num" w:pos="720"/>
        </w:tabs>
        <w:spacing w:before="120"/>
        <w:rPr>
          <w:rFonts w:ascii="Arial" w:hAnsi="Arial"/>
          <w:sz w:val="22"/>
        </w:rPr>
      </w:pPr>
      <w:r w:rsidRPr="00B00F94">
        <w:rPr>
          <w:rFonts w:ascii="Arial" w:hAnsi="Arial"/>
          <w:sz w:val="22"/>
        </w:rPr>
        <w:t>The real numbers include</w:t>
      </w:r>
      <w:r w:rsidR="00B00F94">
        <w:rPr>
          <w:rFonts w:ascii="Arial" w:hAnsi="Arial"/>
          <w:sz w:val="22"/>
        </w:rPr>
        <w:t xml:space="preserve"> zero,</w:t>
      </w:r>
      <w:r w:rsidRPr="00B00F94">
        <w:rPr>
          <w:rFonts w:ascii="Arial" w:hAnsi="Arial"/>
          <w:sz w:val="22"/>
        </w:rPr>
        <w:t xml:space="preserve"> all </w:t>
      </w:r>
      <w:r w:rsidR="00FC74AD" w:rsidRPr="00B00F94">
        <w:rPr>
          <w:rFonts w:ascii="Arial" w:hAnsi="Arial"/>
          <w:sz w:val="22"/>
        </w:rPr>
        <w:t xml:space="preserve">positives and negatives, </w:t>
      </w:r>
      <w:r w:rsidRPr="00B00F94">
        <w:rPr>
          <w:rFonts w:ascii="Arial" w:hAnsi="Arial"/>
          <w:sz w:val="22"/>
        </w:rPr>
        <w:t>integers, fractions, decimals, and irrational numbers, but do not include imaginary numbers.</w:t>
      </w:r>
    </w:p>
    <w:sectPr w:rsidR="00260F96" w:rsidRPr="00B00F94" w:rsidSect="00126F7F">
      <w:footerReference w:type="default" r:id="rId26"/>
      <w:headerReference w:type="first" r:id="rId27"/>
      <w:footerReference w:type="first" r:id="rId28"/>
      <w:type w:val="continuous"/>
      <w:pgSz w:w="12240" w:h="15840" w:code="1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63D1E" w:rsidRDefault="00463D1E">
      <w:r>
        <w:separator/>
      </w:r>
    </w:p>
  </w:endnote>
  <w:endnote w:type="continuationSeparator" w:id="0">
    <w:p w:rsidR="00463D1E" w:rsidRDefault="00463D1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D77D4" w:rsidRDefault="00D10538">
    <w:pPr>
      <w:pStyle w:val="Footer"/>
    </w:pPr>
    <w:r>
      <w:rPr>
        <w:noProof/>
      </w:rPr>
      <w:drawing>
        <wp:anchor distT="0" distB="0" distL="114300" distR="114300" simplePos="0" relativeHeight="251656704" behindDoc="1" locked="0" layoutInCell="1" allowOverlap="1">
          <wp:simplePos x="0" y="0"/>
          <wp:positionH relativeFrom="column">
            <wp:posOffset>-695325</wp:posOffset>
          </wp:positionH>
          <wp:positionV relativeFrom="paragraph">
            <wp:posOffset>127635</wp:posOffset>
          </wp:positionV>
          <wp:extent cx="7315200" cy="304800"/>
          <wp:effectExtent l="0" t="0" r="0" b="0"/>
          <wp:wrapNone/>
          <wp:docPr id="14" name="Picture 14" descr="Footer_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4" descr="Footer_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315200" cy="3048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D77D4" w:rsidRDefault="00EB3896">
    <w:pPr>
      <w:pStyle w:val="Footer"/>
    </w:pPr>
    <w:r w:rsidRPr="00EB3896">
      <w:rPr>
        <w:noProof/>
      </w:rPr>
      <mc:AlternateContent>
        <mc:Choice Requires="wpg">
          <w:drawing>
            <wp:anchor distT="0" distB="0" distL="114300" distR="114300" simplePos="0" relativeHeight="251659776" behindDoc="1" locked="0" layoutInCell="1" allowOverlap="1" wp14:anchorId="497456B1" wp14:editId="0F2E9095">
              <wp:simplePos x="0" y="0"/>
              <wp:positionH relativeFrom="margin">
                <wp:posOffset>-949277</wp:posOffset>
              </wp:positionH>
              <wp:positionV relativeFrom="paragraph">
                <wp:posOffset>-85289</wp:posOffset>
              </wp:positionV>
              <wp:extent cx="7863840" cy="722376"/>
              <wp:effectExtent l="0" t="0" r="3810" b="1905"/>
              <wp:wrapNone/>
              <wp:docPr id="2" name="Group 2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7863840" cy="722376"/>
                        <a:chOff x="0" y="0"/>
                        <a:chExt cx="7860665" cy="721995"/>
                      </a:xfrm>
                    </wpg:grpSpPr>
                    <wpg:grpSp>
                      <wpg:cNvPr id="3" name="Group 3"/>
                      <wpg:cNvGrpSpPr/>
                      <wpg:grpSpPr>
                        <a:xfrm>
                          <a:off x="0" y="0"/>
                          <a:ext cx="7860665" cy="721995"/>
                          <a:chOff x="0" y="0"/>
                          <a:chExt cx="7860665" cy="721995"/>
                        </a:xfrm>
                      </wpg:grpSpPr>
                      <pic:pic xmlns:pic="http://schemas.openxmlformats.org/drawingml/2006/picture">
                        <pic:nvPicPr>
                          <pic:cNvPr id="4" name="Picture 24"/>
                          <pic:cNvPicPr>
                            <a:picLocks noChangeAspect="1"/>
                          </pic:cNvPicPr>
                        </pic:nvPicPr>
                        <pic:blipFill>
                          <a:blip r:embed="rId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60665" cy="7219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5" name="Rectangle 5"/>
                        <wps:cNvSpPr/>
                        <wps:spPr>
                          <a:xfrm flipV="1">
                            <a:off x="4849441" y="273087"/>
                            <a:ext cx="259307" cy="114112"/>
                          </a:xfrm>
                          <a:prstGeom prst="rect">
                            <a:avLst/>
                          </a:prstGeom>
                          <a:solidFill>
                            <a:srgbClr val="AFB1B5"/>
                          </a:solidFill>
                          <a:ln w="1270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grpSp>
                    <wps:wsp>
                      <wps:cNvPr id="6" name="Text Box 2"/>
                      <wps:cNvSpPr txBox="1">
                        <a:spLocks noChangeArrowheads="1"/>
                      </wps:cNvSpPr>
                      <wps:spPr bwMode="auto">
                        <a:xfrm>
                          <a:off x="4771808" y="228479"/>
                          <a:ext cx="483870" cy="2317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B3896" w:rsidRPr="003E22E6" w:rsidRDefault="00EB3896" w:rsidP="00EB3896">
                            <w:pPr>
                              <w:jc w:val="both"/>
                              <w:rPr>
                                <w:rFonts w:ascii="Arial" w:hAnsi="Arial" w:cs="Arial"/>
                                <w:color w:val="F2F2F2" w:themeColor="background1" w:themeShade="F2"/>
                                <w:sz w:val="18"/>
                                <w:szCs w:val="17"/>
                              </w:rPr>
                            </w:pPr>
                            <w:r w:rsidRPr="003E22E6">
                              <w:rPr>
                                <w:rFonts w:ascii="Arial" w:hAnsi="Arial" w:cs="Arial"/>
                                <w:color w:val="F2F2F2" w:themeColor="background1" w:themeShade="F2"/>
                                <w:sz w:val="18"/>
                                <w:szCs w:val="17"/>
                              </w:rPr>
                              <w:t>201</w:t>
                            </w:r>
                            <w:r>
                              <w:rPr>
                                <w:rFonts w:ascii="Arial" w:hAnsi="Arial" w:cs="Arial"/>
                                <w:color w:val="F2F2F2" w:themeColor="background1" w:themeShade="F2"/>
                                <w:sz w:val="18"/>
                                <w:szCs w:val="17"/>
                              </w:rPr>
                              <w:t>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group id="Group 2" o:spid="_x0000_s1027" style="position:absolute;margin-left:-74.75pt;margin-top:-6.7pt;width:619.2pt;height:56.9pt;z-index:-251656704;mso-position-horizontal-relative:margin;mso-width-relative:margin;mso-height-relative:margin" coordsize="78606,7219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+DkG/BAAAmQwAAA4AAABkcnMvZTJvRG9jLnhtbLxX227jNhB9L9B/&#10;IPTuWJJlSzbiLBznggWyu0GTdp9pmbKElUSVpGOnRf+9Z0jJjh0DmwZBA0QZ3mfOzDlkzj9tq5I9&#10;CaULWU+94Mz3mKhTuSzq1dT7/fGml3hMG14veSlrMfWehfY+Xfz6y/mmmYhQ5rJcCsWwSa0nm2bq&#10;5cY0k35fp7mouD6TjagxmElVcYOmWvWXim+we1X2Q98f9TdSLRslU6E1eq/coHdh988ykZpvWaaF&#10;YeXUg2/GfpX9Lujbvzjnk5XiTV6krRv8HV5UvKhx6G6rK244W6vi1VZVkSqpZWbOUln1ZZYVqbAx&#10;IJrAP4rmVsl1Y2NZTTarZgcToD3C6d3bpl+f7hUrllMv9FjNK6TInspCgmbTrCaYcauah+ZetR0r&#10;16Jot5mq6C/iYFsL6vMOVLE1LEVnnIwGSQTsU4zFYTiIRw71NEdqXi1L8+v9Qn80GnYLg/F4SAv7&#10;3bF98m7nzK6x87qNa3AY1+AD4zrlHp98bFxNkU7w2+Ye1qvc/5wjWGXWSnjtJtWb9qi4+rFueijT&#10;hptiUZSFebaUQ0GSU/XTfZHeK9fYl1HUwY1ROpSFESFOK2iSW8IppDuZ/tCslvOc1ysx0w3ICgmx&#10;OT6c3qfmwXmLsmhuirKk4iO7jQzEPiLGCXAc6a5kuq5EbZyKKFEiSFnrvGi0x9REVAsBUqjPy8Dy&#10;GtV8pw0dR3Vtmf13mMx8fxxe9uZDf96L/Pi6NxtHcS/2r+PIj5JgHsz/odVBNFlrgXh5edUUra/o&#10;feXtSRq3gucEwgoNe+JWzhwb4JBlReciCEKQkK9apb8BVcyDbZQwaU5mBuTafkzeDViY98gS6Bq0&#10;Z4vNF7mEMPC1kRaMN9L+FD127EUJKG1uhawYGYAajtrd+ROQdqF1U8jpWlLCbShlfdCBPanHuk8O&#10;tyb8Jy3AvaK7+kDrbZjTrXJKkR9y3gh4Sdvuax4a5aSTQEUxl4JZqWpn7bRTWzzJd0KQZcjSH1Tx&#10;1NNKaJRE4ygKPAaxDOOBn8TEB1d1pKbhcDzwY6eJQRAFgdXp96OqZVksOyZptVrMS+XKa3ZzGVx2&#10;inswrazZBm6HsU+qznFrZ2APzKoBZXS98hgvV3gOpEbZ2F6kjjJ6xXXuzrDbugCrwuAhUBbV1Et8&#10;+rE64DKL8O1V3tYFweryTNZCLp9RpEqihuCPbtKbAofccW3uucJljk48UMw3fLJSwnPZWh7Lpfrr&#10;VD/NR6Fg1GMbPA4Q1Z9rTgpafq5RQuMgohvN2EY0jEM01MuRxcuRel3NJQiLrMI7a9J8U3ZmpmT1&#10;HRU3o1MxxOsUZzv82sbcuEcLXkKpmM3sNCfNd/VDA0F3VUTwPm6/c9W0rDJQha+yK1s+OSKXm+vY&#10;NAO9s8Iyb48ruEQNUMha7YX7P/Fq1PHqkUT3Um67V4klH9GKmS26u+h1c3SnKCU3ueBLpMzdKxQL&#10;eEtLXQxURz8VuCiOg8THS5ZIGSZRPD4kZZQMkhh5oxdOOAjiuKNNJ5Sdjr1H6ohr42E4PGbSScLw&#10;CYV7XS+taBhelM7uJJLi31PHbBdbTNxne8eijyVAV8/QCGe21fxf6g7vX1TgwQP7ZdtW5/4/iot/&#10;AQAA//8DAFBLAwQUAAYACAAAACEAWGCzG7oAAAAiAQAAGQAAAGRycy9fcmVscy9lMm9Eb2MueG1s&#10;LnJlbHOEj8sKwjAQRfeC/xBmb9O6EJGmbkRwK/UDhmSaRpsHSRT79wbcKAgu517uOUy7f9qJPSgm&#10;452ApqqBkZNeGacFXPrjagssZXQKJ+9IwEwJ9t1y0Z5pwlxGaTQhsUJxScCYc9hxnuRIFlPlA7nS&#10;DD5azOWMmgeUN9TE13W94fGTAd0Xk52UgHhSDbB+DsX8n+2HwUg6eHm35PIPBTe2uAsQo6YswJIy&#10;+A6b6hpIA+9a/vVZ9wIAAP//AwBQSwMEFAAGAAgAAAAhAFNE7svhAAAADQEAAA8AAABkcnMvZG93&#10;bnJldi54bWxMj8FqwzAMhu+DvYPRYLfWzpqONI1TStl2KoO1g9GbGqtJaGyH2E3St59z2m6/0Mev&#10;T9lm1A3rqXO1NRKiuQBGprCqNqWE7+P7LAHmPBqFjTUk4U4ONvnjQ4apsoP5ov7gSxZKjEtRQuV9&#10;m3Luioo0urltyYTdxXYafRi7kqsOh1CuG/4ixCvXWJtwocKWdhUV18NNS/gYcNguord+f73s7qfj&#10;8vNnH5GUz0/jdg3M0+j/YJj0gzrkwelsb0Y51kiYRfFqGdgpLWJgEyKSZAXsPCURA88z/v+L/BcA&#10;AP//AwBQSwMECgAAAAAAAAAhAJxJyb0pbgAAKW4AABUAAABkcnMvbWVkaWEvaW1hZ2UxLmpwZWf/&#10;2P/hABhFeGlmAABJSSoACAAAAAAAAAAAAAAA/+wAEUR1Y2t5AAEABAAAAGQAAP/hA2JodHRwOi8v&#10;bnMuYWRvYmUuY29tL3hhcC8xLjAvADw/eHBhY2tldCBiZWdpbj0i77u/IiBpZD0iVzVNME1wQ2Vo&#10;aUh6cmVTek5UY3prYzlkIj8+IDx4OnhtcG1ldGEgeG1sbnM6eD0iYWRvYmU6bnM6bWV0YS8iIHg6&#10;eG1wdGs9IkFkb2JlIFhNUCBDb3JlIDUuNS1jMDIxIDc5LjE1NDkxMSwgMjAxMy8xMC8yOS0xMTo0&#10;NzoxNiAgICAgICAgIj4gPHJkZjpSREYgeG1sbnM6cmRmPSJodHRwOi8vd3d3LnczLm9yZy8xOTk5&#10;LzAyLzIyLXJkZi1zeW50YXgtbnMjIj4gPHJkZjpEZXNjcmlwdGlvbiByZGY6YWJvdXQ9IiIgeG1s&#10;bnM6eG1wTU09Imh0dHA6Ly9ucy5hZG9iZS5jb20veGFwLzEuMC9tbS8iIHhtbG5zOnN0UmVmPSJo&#10;dHRwOi8vbnMuYWRvYmUuY29tL3hhcC8xLjAvc1R5cGUvUmVzb3VyY2VSZWYjIiB4bWxuczp4bXA9&#10;Imh0dHA6Ly9ucy5hZG9iZS5jb20veGFwLzEuMC8iIHhtcE1NOk9yaWdpbmFsRG9jdW1lbnRJRD0i&#10;RDIwMEY4QzM0QThCREI1N0UzQTEyMEVGODQ1OTA0Q0EiIHhtcE1NOkRvY3VtZW50SUQ9InhtcC5k&#10;aWQ6OEM2MkNDRjM5NkE3MTFFNDg4NDlCMDNGQTgyQkFGOTUiIHhtcE1NOkluc3RhbmNlSUQ9Inht&#10;cC5paWQ6OEM2MkNDRjI5NkE3MTFFNDg4NDlCMDNGQTgyQkFGOTUiIHhtcDpDcmVhdG9yVG9vbD0i&#10;QWRvYmUgUGhvdG9zaG9wIENDIChXaW5kb3dzKSI+IDx4bXBNTTpEZXJpdmVkRnJvbSBzdFJlZjpp&#10;bnN0YW5jZUlEPSJ4bXAuaWlkOmI4YWExYTU4LWU4YTMtMmE0My1iNWJlLTRiMjUxYmMwNzUwYiIg&#10;c3RSZWY6ZG9jdW1lbnRJRD0iRDIwMEY4QzM0QThCREI1N0UzQTEyMEVGODQ1OTA0Q0EiLz4gPC9y&#10;ZGY6RGVzY3JpcHRpb24+IDwvcmRmOlJERj4gPC94OnhtcG1ldGE+IDw/eHBhY2tldCBlbmQ9InIi&#10;Pz7/7gAOQWRvYmUAZMAAAAAB/9sAhAABAQEBAQEBAQEBAQEBAQEBAQEBAQEBAQEBAQEBAQEBAQEB&#10;AQEBAQEBAQEBAgICAgICAgICAgIDAwMDAwMDAwMDAQEBAQEBAQIBAQICAgECAgMDAwMDAwMDAwMD&#10;AwMDAwMDAwMDAwMDAwMDAwMDAwMDAwMDAwMDAwMDAwMDAwMDAwP/wAARCAB1BPsDAREAAhEBAxEB&#10;/8QAxAABAAICAwEBAQAAAAAAAAAAAAYHAwUBBAgCCQoBAQEBAAIDAQEAAAAAAAAAAAABAgMHBAUI&#10;BgkQAAAHAAECAwUEBAgLBwQDAAABAgMEBQYHERIhExUx0xSUVUFRFgjwcSIjYYGxwdEyJZWRoeFC&#10;MyREVHQ1F/FSQ1Njc7RicoM0ZIUJEQEAAgECBQIDBQYEAwcFAAAAAQIRIQMxEgQFBkEHUSITYXEy&#10;QgiBkaHBIxSxUjMV8NFi4YKigyQlFvGSQ6MX/9oADAMBAAIRAxEAPwD+/gAAAAAAAAAAAAAAAAAA&#10;AAAAAAAAAAAAAAAAAAAAAAAAAAAAAAAAAAAAAAAAAAAAAAAAAAAAAAAAAAAAAAAAAAAAAAAAAAAA&#10;AAAAAAAAAAAAAAAAAAAAAAAAAAAAAAAAAAAAAAAAAAAAAAAAAAAAAAAAAAAAAAAAAAAAAAAAAAAA&#10;AAAAAAAAAAAAAAAAAAAAAAAAAAAABInMZAM+gCgAAAAAAAAAAAAAAAAAAAAAAAAAAAAAAAAAAAAA&#10;AAAAAAAAAAAAAAAAAAAAAAAAAAAAAAAAAAAAAAAAAAAAAAAAAAAAAAAAAAAAAAAAAAAAAAAAAAAA&#10;AAAAAAAAAAAAAAAAAAAAAAAAAAAAAAAAAAAAAAAAAAAAAAAAAAAAAAAAAAAAAAAAAAAAAAAAAAAA&#10;AAAAAAAAAAAAAAAAAAAGofq8QHH8p/zAa4ayfeU1W42zZWsCA68Xc03LlsR1uJ6knq2l1aTWXcfT&#10;w+0eD1fcej6K1dvqdyKXvnl0mc4xnhE/GOLn2ul6jfibbNLWrHHEO+h9lwiNt1txKiIyNDiFEZGX&#10;UjLoZ9SMh5sTFozHBwY+LKKAAAAAAAAAAAAAAAAAAAAAAAAAAAAAAAAAAAAAAAAAAAAAAAAAAAAA&#10;AAAAAAAAAAAAAAAAAAAAAAAAAAAAAAAAAAAAAAAAAAAAAAAAAAAAAAAAAAAAAAAAAAAAAAAAAAAA&#10;AAAAAAAAAAAAAAAAAAAAAAAAAAAAAAAAAAAAAAAAAAAAAAAAAAAAAAAAAAAAAAAAAAAAAAAAAQAA&#10;6U+xgVUVybZzI0CG14uypjzcdhsv/rddUlCf4zHjdX1nTdDsW6nqrcmzWMzOJnH7omXLs7O71G5G&#10;1sVm25PCI1mVI6T8yvEeeQ4TekTfS2zMiiUEWTP7+nXqaJ/lN1Si6l0/0/j16+wdPeQ+/wB7aePW&#10;tsbvX/U66M4242epjOOPzx09qfxdj9l9ofPe+bUdR0vRcvSz+a+5s14/9M7kX/8AC8+ab85855K2&#10;chkWYh/tdk6+m/FK8epJ7q2E2yhPb7f/ANlXU/D9fRXkP6t92026fx/tnLGZxuz1Gc/+XfpP5u3e&#10;y/ptteld7vfcJrf126bMT/8Asje/Z+FWEPkD8wvNM9+poLOyfShBLkR6L4HOwITLhmkviLNKoa0k&#10;4ST6JckKWsiPtI+hjrrt/nnvp7tdZu9u7BvTv7NIibbcU6Db5K2z+fc29mbZxP5pl+067wr2f9uu&#10;k2ur7/tVjftnlve3U3m81xM426W3IjGY15Yj7Vacg8Zcg4JyLM21Y/HK2WtLFgqxiWrciQ0klONO&#10;yosqSpEgkeJJcMjUkjMuvQ+nWnnvt15x4XubfW+X9N9L+6tblv8AU2L81q8vNps7l8Y5q8YiJ9OE&#10;4/feF+ceIeT7duh8a34tbYrEzt8m7TlrOkTH1KVzH3Zx68YXp+Xfla5guLy9lbOvwmDSuqblqnyV&#10;x2CizVvxmVtO9qI7TiEKSlRfs9xknwIiL61/Sn5p3HvPa+u8Y7luc9OhjZnYjlrGKbk703jNaVzi&#10;a11ve064riIl86fqF8V6HtXX9J33oNuKT1k7v1sTOt6fS5bYm062i1s8tYjTM5mX6MwpBSWlOEZH&#10;0cNHgSiLwSg/Yrx/zh9dPm/g7YAAAAAAAAAAAAAAAAAAAAAAAAAAAAAAAAAAAAAAAAAAAAAAAAAA&#10;AAAAAAAAAAAAAAAAAAAAAAAAAAAAAAAAAAAAAAAAAAAAAAAAAAAAAAAAAAAAAAAAAAAAAAAAAAAA&#10;AAAAAAAAAAAAAAAAAAAAAAAAAAAAAAAAAAAAAAAAAAAAAAAAAAAAAAAAAAAAAAAAAAAAAAAAAAmP&#10;UVDzJyzX8S5xizehKtLW0kOQ6asS98Ol95psnJEmS/5bvlRIaVp7+iTWpS0pIi6mpPV3ut7ndD7Y&#10;9jr3LqNr6/Xb1prs7XNanPNZpz/PG1u1ry1vFvmiM8I14fvPb7wPrfPe8f7b09/o9Ht15t3dxFuS&#10;Jzy/JN6TabTExGJ01meDwFpPzQct3/nNR7iHn4bpmXw1LWxUOE316pT8dNRNnJX4F1U2431P7CLw&#10;Hw75H+pL3H7zNtvt/UR0XR2jE0jb6bd00/Pfpot6emH1j2L2H8H7XtxPcdq3XdTH5723duP/ALKb&#10;vL++J/moy0uri7kHLubWxtpJmZnIspsia94+0ickOOKJPh7PYOku7977r33qP7vuu9O71P8AmmtY&#10;4/ZWKx/B2r2rsnaux9P/AGnadmux0/8AlrnH8ZmWsIeqn4xxh7U6/wARGJrEx6yPZGjup/E35eeP&#10;anNSl1V3yQqVe21pEV5E5cBTbM1SWH2+jrEhMefBZ81KiWltBkXirqn7B8h7x1/tT7I9l7T2a/0e&#10;8d4+tfd3MVtpt71bzHLeu7T8G7WmazThzazM4+X+x9r6L3K92O69z7rSN7s/bY29um3OYjmmk0rO&#10;azSfxbd7fNFs5iJ0iGsi2lhrPyq6yRoLB2xlZXbwWqeRPdcky+2TLoVLR8Q8tTzrqE38roZmoyaP&#10;tLoRDwZ7l1vkn6Z+4dR3jc+rvdF1O19KcRXHP123E/gisTpe34ubjpjEY8qnbui7B7/9H0nadqNr&#10;pup6S/PWMzGnTbs/mmcZnbrwxw+2c+acvY+l3kGaau0mzfQZkRK6+fGeYSX9Vf8AnuF9g/B/px8g&#10;jsnuj0O1ecdJ1kbu3efhMbG7O3py2trfEacvHMziH7f3v7L/ALt4F1W/txnqem5L1+6d3bi/G0R+&#10;HM654YiMy/XTja6K2gyj69TRLkF7DL+qzAP/AMpv/wAwf1CtXlfAlczHzLOGWwAAAAAAAAAAAAAD&#10;OuAAAAABAFAAAAAAAAAAAAAAAAAAAAAAAAAAAAAAAAAAAAAAAAAAAAAAAAAAAAAAAAAAAEz6AKAA&#10;AAAAAAAAAAAAAAAAAAAAAAAAAAAAAAAAAAAAAAAAAAAAAAAAAAAAAAAAAAAAAAAAAAAAAAAAAAAA&#10;ACROdYAUAAAAAQBQAAAAAAAAAAAAAAAAAAAAAAAAAAAAJnEZk9Xif86NO9JoMTeo7jaqrS4rnkkn&#10;qlJXMaA828v/ADiSldOSOvs6r6e0yHyD+rrsu91nYO1d72/9Pot3fraNOG/PTxE62jhO36Vtx9PX&#10;6T/Td3WvS967h2m34+q2tq0f+T9XThPpufGOHq/Pb/GPgjGbcdH2JjXLc56o9fvKqk+Oh1p2c1iE&#10;U6wcNqHGN9ZIJx9ZEZkXU+hewjUZEZkXiXufHuzx37vWx2j6kbM9Rfl55rzRE8szGma8ZiI4xjOZ&#10;4PUd+7r/ALJ2jqO7fStvfQ2+eaVnFrRExmI0nXHCMazp6pVr+M9HitoxibhDKZ02RBbrpjKjXDnR&#10;7F8o8SWyoi7yQbpmlaTLuQtKi8ehGf6nyr24734l5bTxPuUf+o3bUjbv8nzxetZzy13LxGJty62i&#10;ZxnTg/O+Oee9p8l8Yv5N0cTG3tVvO5t5nNJrM/LNprWJmaxFtImIzGs8WLkrAyuNdVIys2yiWsmN&#10;EhynZENt1ptHxrJPoZWh7qZOJbNKvA1EaVF49epFwe4vhG77feSbnjm/1EdRvbdKWm3JyfjpW8Ri&#10;L7kcLRwtP7OEc3gvl0eb9hr3zb6e3Tbd72rFZvF88tprMxMVrpmJjWI1ifTWb8/MU4UzjT8vc9hP&#10;+rLy08vajq2t+qx6kNGRK69xEwsj6dSI09PuHen6ibW6rwvwzq9qP6MdN1kTP2/+jiOOJ/LPp97q&#10;D2N/oeT+T9Nuab09TsafGIv1Wvw9Y+/OjVTGzzv5U6xKv3a93t3ZHlmSO9xuBIkI8zoaO9KOmcb6&#10;H4GZKLx6GRDwOoj/AGf9MvTxafm7r1FtPjOz18zn82MV26xj5OPrPHyOnme6fqE3dymu30HSxGfh&#10;z9LEY9PXdt/m4fu8tdeh9S/iHzd2vuG/2nuGz3Hpv9fZvFo4cY++Jj98S7+6/otruPRbnQ9Rrtbt&#10;cTx/lMT+6Yfoz+XDUlZFJZM/9JJfWXh9izokdOqY6SM/2/vH9m+g6/Y7t2/Z7j0+vT71ItXjwn74&#10;if3xD+XvWdHu9B1e50e9/q7VprPDjH3TMfumXsgeW8YAAAAAAAAAAAB0bQzKssTIzIygyzIy9pH8&#10;O50Mv4SFjjH3j8LfVbT6lP8AnJHvB7FwHqtp9Sn/ADkj3ggeq2n1Kf8AOSPeAHqtp9Sn/OSPeAHq&#10;tn9Sn9P+Mkfxf+IBiM59XPqtp9Sn/OSPeAMS7W0I/CzsPZ/vkj3gD49Wtfqdh87J94AerWv1Ow+d&#10;k+8APVrX6nYfOyfeAHq1r9TsPnZPvQD1a1+p2Hzsn3gB6ta/U7D52T7wBwu2te3ws7D7P9sk+HUy&#10;6/8AiBFY/cMHq1r9TsPnJPvQD1a1+p2Hzsn3gB6ta/U7D52T7wA9Wtfqdh87J94AerWv1Ow+dk+8&#10;APVrX6nYfOyfeAHq1r9TsPnZPvAHX9Wtfqdh87J94AerWv1Ow+dk+8APVrX6nYfOSfegHq1r9TsP&#10;nZPvAD1a1+p2Hzsn3gB6ta/U7D52T7wA9Wtfqdh/B/rsn/H+89gY9RiXbWvcX9pWHTt/3yT/AA/+&#10;r1ExGMeivj1a1+p2Hzsn3gqHq1r9TsPnZPvAD1a1+p2Hzsn3gB6ta/U7D5yT7wA9Wtfqdh87J94A&#10;erWv1Ow+dk+8AfKre1JPhZ2H3f8A7sn3gDF6xbfVLH52T70A9Ytvqlj87J96AesW31Sx+dk+9APW&#10;Lb6pY/OyfegHq9t9UsfnZPvROXXKnq9t9UsfnZPvQxAer231Sx+dk+9DEDr+sW31Sx+ek+9FQ9Yt&#10;vqlj4e3/AF6T+v8A8z7gD1i2+qWPzsn3oB6xbfVLH52T70A9Xtvqlj87J96Aer231Sx+dk+9EiuF&#10;PV7b6pY/OyfehiBhVb23U+lpY9PD/bZP2l/7v2ixGNIR8+sW31Sx+dk+9APWLb6pY/OyfegHrFt9&#10;UsfnZPvQD1i2+qWPz0n3oB6vbfVLH52T70Meoer231Sx+dk+9ExCvhdxbdP+aWPt/wB9k/cf/qio&#10;xesW31Sx+dk+9APWLb6pY/OyfegHrFt9UsfnZPvQD1i2+qWPzsn3oB6xbfVLH52T70A9Ytvqlj87&#10;J96A4O4tuh/2pY/Oyfu/90Bh9ZuPqtl89K96Aes3H1Wy+ele9APWbj6rZfPSvegHrNx9VsvnpXvQ&#10;D1m3+q2Xz0r3omIU9Zt/qtl89K96GIHX9ZuPqtl89K96Kh6zcfVbL56V70A9ZuPqtl89K96Aes2/&#10;1Wy9p/7dK96ETnWA9Zt/qtl89K/k80Meoes2/wBVsvD/APnSveiYhT1i4+q2Xz8r3ouPVGFVxb9x&#10;/wBq2Xz0r3omIV8+s3H1Wy+ele9FQ9ZuPqtl89K96Aes3H1Wy+ele9APWbj6rZfPSvegHrNv9Vsv&#10;npXvQx6h6zb/AFWy+ele9ExCvhy5uOn/ADWy9v8Av0r+H/1RUYvWbj6rZfPSvegHrNx9VsvnpXvQ&#10;D1m4+q2Xz0r3oB6zcfVbL56V70A9ZuPqtl89K96Aes2/1Wy+ele9AcKubftP+1rLr09nx0r3oDD6&#10;1c/VrP5+V70Bz61c/V7P5+X70Bx61c/VrP5+V70A9aufq1n8/K98Aet3P1az+fll/K6AetXP1az+&#10;fle9GYrjH2KetXP1az6f8fK96LiI1+AwqurjuP8Ataz6f8fK+7/3SDljgPn1q5+rWfz8r3oqHrVz&#10;9Ws/n5XvQD1q5+rWfz8r2/d4OgHrVz9Ws/n5XvRmtcaqetXP1az+fle9FxAetXP1az+fle9DEDGu&#10;6ufD+17P7f8Ab5X8H/qixGIwMfrVz9Ws/n5XvQQ9aufq1n8/K96AetXP1az+fle9APWrn6tZ/Pyv&#10;eictcxPrAet3P1az+fle+CK1rERHCA9aufq1n8/K96GIVwd1c9D/ALWs/Yf+3yvehiBg9aufq1n8&#10;/K96KiRSK3exI70mSjQstRmSkSSVKledFjmSD8+VGJ85MVpPmJ7lOISSe4uvTqQGIzn1R31q5+rW&#10;fz8r3oB63cfV7P5+V73qAet3P1az+fle9APWrn6tZ/Pyz/kdCJzrAetXP1az+fle9AYTvLrqf9r2&#10;nt6f8wl/x/8AjfeA49cuvrFp/eEv3wB65dfV7Qv/AOwl++APXLr6vaf3hL98GPUPW7r6vaf3hL+3&#10;/wDMJiFPW7r6vaf3hL98GID1u6+r2n94S/fBiBjXeXXUi9XtP7wl/b/+X+AVGP1y6+sWn94S/fAH&#10;rl19YtP7wl++APXLr6xaf3hL98AeuXX1e0/vCX74Meoet3X1e0/vCX74TEKet3X1e0/vCX74MQPl&#10;V5ddp/2vaf3hLL7f/eDEDD65dfWLT+8JfvhUbCp12jprWsuIdxZFLqrCHZRTXPlqQUmDJblMGpPn&#10;eKScaLqX2gP6Ss7eQ9Nn6LSVxmqv0NPWXcFRmRmcO1gsz4xmaf2TM2X0+JeA9dw0c6s+fs9+I+KN&#10;fESg3JEWuTZxSSnuc+Iq5UawJLfiREp5EZTf6lmOsfeTx+PJvbjuXa4j+rO3S9Zzwna3dvdnTmrE&#10;6UmNZ/fwfvfbDvE9i856DuEz/T+palvu3Nu+38J4c2dIy/IP2D+S8TExmOD+jS8sVwhN5Cx0m/y2&#10;mp52jh/Erk4pfYxZtssPqbQr4pcs0pVLaJKmu9pDSjUSTcIx3j4Z7KdX534jfyDsHXRud5pzRPR/&#10;Sis5ruTWI+vub9KfNSOfPLiPwzrq6h8p92ul8Q8or2LvHRblO225ZjqovM1xakTM/TrtWt8tp5Zi&#10;LTOI5ojWIWnsNJX7HhfCau0nRFbrjW9i11xXypTTVvNZasGYTrK2nOkhciUiNFkLM0KNJpdPp4KM&#10;dpeW+QdJ5T7Sdr8t7pOfKOx3tXcprE53ep29mJzWtNvWlNu+K0vEa1nExaXW3jnZt/sPuV13jHbM&#10;x453bZ5tvcxzV+XZtuxiZm04ra25TW1ZmOW2ZiYi1R8962l3HIMjS0TFgxCm1dWy56lEchvrlw2D&#10;YdUlpzqZtoaS2nu+1RH08Ohn1D75eTdn8v8AONzv/ZZmem3trbiZmLxm1NulOF60nhWI/DH7eLtL&#10;2f7J3Xx3xKvae7ckdRt715iK2rbFbWm2s1mYzMzM8eGFnWra+QPyv5yXENT1pxpf+lzmUJ7luR58&#10;0oUVppCOhl2xLWGru8S/dK9ntHZvc9qfNf05dF1m383ceyblq2jhn63Wxt1jXkrH9Oa2zEX4YnFs&#10;zH4Lt+9XxP306vo7xydu7psxaJn406f6kzpzT+Ot4mJ5Z1ieGOb6/M0cfM0XFPF8dSTcy2ecl2Jp&#10;PuJ119qJBjP+HQiU69ClrV4ePeXQi9gfqR+l492Xx7wXpPw9Ds9RN+OvNOxNJ15sfnnEbluOvovs&#10;TG93nune/LupzNup39utM40x9SbRpjSImkfhiNNNc48jD5NjOMy+kdXpj8tty5B0aYinGyQ5KSZE&#10;pbSD7XJlCgz/AGkKUZdUmReP2D+o36c+/wD+++13Q7O9PN1nSTu7d54afX3ZpwrWv4MRpnhmZzMv&#10;5/8AvZ2T/afcDqt6kY6bqOS9Pv8Ao7cX/NM63zOuOOIjD9QoqycjsLSZGS2WldSMjL9ptJ/Z4faO&#10;8HVDOAAAAAAAAAAADoWn/LLH/gJn/wAdwWOMfePwfHsHAAADn7hR7KYoptTb8fYpPEmau805lsov&#10;b6O0xxtutvXcYrXTWit1HKA/A9HrrHtQ8qR2MLYIzI1ERDxdJjmidXJj4qLTx5AtbLUWkHSUue4/&#10;rtPaUtHptG9ONu2S3JeXWxoEevgTLGfLOq8t55SWSbaQsjWpJqSlXPzTnGPmZiInjwD4Y1Jz9pDc&#10;n52K3g26OTdz5djIj16q7QtnJrLKHIXB/exnYRpe7Vk2+tK0pQ2t0+wSNytpiI9WfWY9YdQ+Jbt6&#10;/wARSVNvQXbHICOudvoD1mindWzLegWSJPxtXFtYx1cuMsnSOL3dpEpKTM+0nPGufRWVviSyfnKr&#10;4+mybrtbUzrjWyvjrD0zFx4DzLC499ObrHSXOdefS2lmIiS4p4jbIjMjCb41/d9o0lpx3dQ3M0VT&#10;LqtdF10yXWZ+fmXpr7M+1gSIsabWHEtYFTbRJkZyewZ+dGbbWh5K0KWnqZWLaZtpItPGYyvx0PkH&#10;UT9bk7e1y+CumEVNG7aWjtRd6dtvLQHJFqupYzrr8WTbLR0iy5P73p29U9VFiZm9oiYxE+pwU9Y4&#10;i4rbHKVTi4T8/Y1NDcVkeM6+tbDGkdU3VR5/mxmfJlvN9jpk35qPKdQZKMzMi5YmJjMcBIGeK7Tz&#10;9Cqz0GVoqTN6KXlZemtZ89unn3cJbhPw6RuLVyrm2WltvzP3cTohtSVL7CURjHPOIxGsiT5ri3OT&#10;KPka1tN1jXWc61W1NPZFL06KtNtczIDsC3kqiZ12S5Cer25rLTRIW78UyvzGktI8w889s1jGc5Eb&#10;iYfW3FVx/mIEfOyPxnKvNDSuNx/It48OJJcpZk2/tXoLTsaiQVK6+0nzHEobQtw0pUZEN80Zn7DD&#10;R33H8ioppOgrtLltbUQLKLUWkvMy7Vfpc6exIkV7cpi7p6OU6zPbhveU8wh5g1NKSa0qLoaLa4mM&#10;SJsngS/RZyc/N0+PhaYq1VnU51ybaLs71huiRfulDQio8uIpLBrZR8Upjzn2V+X3tEl1Wa7sWrzR&#10;+HIpaBFRNmxIbk2JXNypLMdyfPOQmFCQ64lC5cs4keXKKNHSrvX5bTjnaR9qFH0I+VHqzf463W/W&#10;cTZbSY2Lnsnmo8/aNNN2MNqquKquhzdLrNjaSc98Wr4+ymm3FZZflLShCGiZaV1QOCt9JvMcVUXP&#10;43tI7mbVWXOe0tbqrtecqrmilWKoHrjT8Jh+tlsWtXVW0V5lNiw53Ki+W406lTalkOSLR66TAxbf&#10;AP4N04Fnos5PvGLOwrp9JTSpkyXWpguraamTHHYMaO01YJSTjTZq+IQhRE622vuQmVtzRmI0GPL8&#10;fPX1WvQW+ioMZnfjF1kS40bk8m7SzabaekQquHVwbGfLVEZeQp93y0stEtJKX3GSQtfl0jWU0jWe&#10;DtHxRpGdBpaKyl0dPHyDzDWg0lpPej5yCmak11biZKIj0+Wu3b6KjMMxnJLiTM/KIkr7bF81zHGV&#10;xriVmWuCS/lOIuN8zeUNzZ7m+1OrfvW27eDVeS2mHQwHXnLKqi27dbAbpZylKVFIuiVLQkyV3KxF&#10;5ibTaMRGFxwwouny067rtTbRpMFmBkati1sX5TkhspCJVrBp4cSClEV1Tk2XKnpNtLhNI7EKNSkm&#10;REfJM4mI+KJbP4tlUle+9otdjc/dt0/rLWQsJ9m5pHGlRCnx4chmDUTK2ts50QyNmNJktPGtaErS&#10;ju6lmu5FpxXWE1zMS2Gd4atLyRn6+ZqclnbvVtxXM/nbV+9k3ktqxZS/VSpUSiobhmog2DCycQ5L&#10;dZPyTJzt7DIzk7mImYjMQ1EZnDuZrjbPzuO9nqrjW5iDLiW1Xns+7LlaRMePZHInTppvIr6CUiU7&#10;a09Wv4NKfNIkKUp4mTJBiWtNdyKV4f8AH+BiPi134B1t4WAyLaMwz8dmbPcxrBLJQXKnOWL8l6VY&#10;7W6KClw40NikN5ojU+lll1KUftu9g1muto46apiUXvsBMqKqJe119nNbSy7Y6A7LNyLQ24t2bBym&#10;q2VEvaiis0OSIqTcbdQwuOtKTInO4jSFb832SJxP4FvayXqaaZq8YWoy9db3C8uxOtXrWzq6OK5O&#10;my4RHTtsMqdhtKdjsyFMyH2iJwkE0tDin1IxE+kmMorQcaSrWtq7i30uayMG9kHHokXrlxJtbwky&#10;3IDkmqps9T3di7ERPaUx5zqGWlOpUlKjNJ9LNvSIzJhMsxmncJI5xdtHq6dLw2Tt8j8XAU5Ihp0e&#10;luIWSJcJyVGjSPMjxXpvao221oU2Z+HTxxMxfl+0VPlctY66xlV1c7DjHCpby/my7Bx9qFFrc/Vy&#10;rac6+5HjynUmpiKaG/2DI3VpJRpIzUXJaeWMkRl91eRtbfPXOliqilCprSgplR3VvpnWVno1Tigx&#10;KtlEdxqQ623XOuOktxvtQRdO4zIhLWxMR6ykTExmODfa7jd7JrVWSdTmbXVMWsepm5Ck9fmXMOZJ&#10;S6lLKn3qGLTyn2JLJsvIjynTQ4pBF3d/hK35saaSrZ2vDlnV1N/JLT5Sw0GSgItNVjq2ZYSruihf&#10;Gwq+UciUmtKikSayVYNJlNMy3FMmai8VJMgi+ZjH4Z9ViuuPVA8jlLfa30PO0iGDmS0vurflu/DQ&#10;IMOHHclTbCxlmlaYsGFGaUtxwyPoRdCIzMiPWYxn0TEtzocBIpKQtJA0mY1lEi3aopthmpNsZV1t&#10;JiSJ8SJLiX1NRWBpmxIby2nmmnY6vJWk3CWXaci08JjEmNM+idyOANBBsrzPT9RjY2sqK6wtYuVK&#10;dbO3FzDq6hd1LXDbKmS1FcVDaX5LcpTDj/YbiU+QaHlyNyJjPoYnOHcz+SmXfF2PylYuvi3vI++1&#10;FzEkT1OMtu1mCzBMRIi5MaNKfR8bZ2MttpJp8tT5I7jSSTWSZmLTPpH8zH71SVORsbbPaTUFIgwK&#10;bMJgtypNi5IaOwsrN82YNLUojxZPxlq+2248aD7G22GlrWtJEXXUziYj4iLEXUyIvEz9hF4mZn7O&#10;he0/EaR7LbRUucp0/CTfGeGu8/WV+YzWru2s7Hh6iI41QV34z1TuqgHElRpVVOdkOrcfNaOrPToR&#10;qHj4mKc8Tq3iM4eXdDj36SnqdK3NiSaPR2+nr6DtW96lJh5qVEjPWUqP8MiO1FlLmpS0aXVKUtDh&#10;dqST1PniYmcfBlc3E/HtvnuTZSZqqmVaZPjW033k/FJRAr5ltkmXc9Ht5dizDjwn62bpIbshZ9zD&#10;CkGrvUlJqGJt8vNHHP8AM9Vb2/FtlAjZOwqr7Paup2F4/mq6xzrlupuNexnIDT1ZYMXFRUSY8hSr&#10;FCmeiVJea/bSfQy62tszMesJrjMrC5Gj2EnS8y3ufjUCszQ2FDxahmwr0SpziWDRTVhZZsoTzMax&#10;JGOW668hTKiQ4o0mpTnQYrmZrH3qgN7xZIzEGxPQbLEV2jrIjUqTijsrKXo21uG3317yoVRIomLV&#10;pLpGqMc3zE9FEokmXjqNyJmIjhPD9gjuPxNjsnbc40+qpq2gqzuLu8vXpjFVWwvio8FpT66+DZTF&#10;uyJcpCG22mXFrMz6F0IzK2tj/jiLU4kyaI+610imuKLToyfHWnu6y7jKkwKJNhb0zVHWSpzulgVK&#10;69FRI0JPSFSG20xjjrUaiJs1Fm8ziPTIgGj4stKWBlLSpvc7tYOytJtHTOZN62kPHdQFVrTtZIiW&#10;lRVSUSXnrRtLPYlwnC8epEpPdutszMTpMLMYiJbWTw5JjV2pf/HWEl22Np3bu/oK6Zf2EmDGYmxa&#10;16Iq4jZ1eXetCspzLCGWpzhLWpXRXRCjLEbmZxhJxEZl0JfFFjVZOu197pMvTQr3OK0OdrpUyeu5&#10;u+2ZMiemxITNctKZZFDJxS1LKOhD7JG53rNKdRbM4gSO14s2l7odFn5DmLhTOLszm4t7JidaesTD&#10;NVbDJ6bMKsjokWsA7Q12UuUTZdIzy/MWSE90jcjSfjn+AjOj4qtadWLVR3NJt4u+kTK/OS8wqyNE&#10;q3r58WtmVS2LevqpTMpuVOZ7e9BEpDiVeBH1CLxrnTBh35/ED0Kl1lo3u8NZTcTGZl6Kmq5GjlvQ&#10;mn7OPSojotiziM7LsF2spDSWmZi0rLqpKzIgi+ZiMcVmMRlX2Wytxtb+tzNCwh+zs3jba85wmIsd&#10;pptb8mZMkKI0xoUOM2p11w/BKEmfifgNzMRGZ4JiW90HHMmmpJOirNRktjT11rEpraZlpluv0mws&#10;WJMmtblx76koZTzFg1Cf8p+Oh9g1MrSpaVF0PMWnOJjEjY7niex47jvp0ekyybttdUqPmoMyfKuZ&#10;UK0r2J/qJtKrmGocaKb/AJKyfW24t1tRtpW15bq1b82scCYw1mP41utnRajSQrGhq6fHu0jd5MvZ&#10;z8BuO1fLsW40lpTcOSl9thytNLiEn56lutpabcUroS1sTFY1mSI0y20nh3SHpMjnaSfS6VG4rEXG&#10;eval+a1SSK5t6XHspUt21gV06ubp3q9/4nz2G1Npb69PEiCLRic6THEx8HQuuM51fVOXVJpMrt62&#10;NcwKCwfyUq4ecrrW1akO1Md+Le0lDLfbs0w3iZejtvsGtpSTWSi6Gi2uLRiZ4GM8OLtaTjBvKTEV&#10;Fvv8Mi/ZuYlNdUzLuofezqpXmJel2kxGXOveYqlsLKYmG7Kda/Z7EuGsiEraba4+UmMfesnS8Ux8&#10;vynR57FXuMsrOhqmrO6h25XthFrrXH5aPo9LN1Mayz/wPp9hKjvlHjsef+7SltxDSzURSt5tTmmP&#10;+M4WYiLRXOsq6reK7K7pajc3Wkx2PzWqnX6I9hbu2MVliZVzY8dyGzWVlTLcX8W/LWbCIqXUMsx3&#10;FPGykm/M1NtZiI1THx4Os/w9pous1+WmzaGvawqSe0mmnz34+ZgwnnI7dfMTLKG7OklbHLb+FYaj&#10;uSn+/olozJXRF4tWJjjK4xx4tXteP1Y+sy90xqM9qKrWs27tZLom79joVHORVz1vR9BR0kj4dVj5&#10;jTLqErS6bDh/skRdVbTOYmMTCOMlV3n4a32lrWaB6uq6urz1q3cwU2E1athZFGglnG1w5Lce7Qqs&#10;dcS/3sraZbc7FGoySdm0RaK/Ex6u1s+NV4VqTGudfk3dRAeiM2eNr16CRdVqpbKXTbkS3M+xn3JE&#10;Pu6PttTXPL8PEz8Bmt5trEfL8SYx97XYPjy85ElX0Sjfqo685nJmosXbeaqvipq4E6uhSjTLNl2M&#10;26z6iTx+cppsmWnD7+pElWrWiuM+o20riG378KdLoMzqIW/0J5KrtKSRb/AQtI3Nr4b1ZaFZ01bP&#10;YNorRh3zEMONuNKNTZrIiM888Rnm0wsRltXuDLtF81mGdTjZV3Hb0MzTssWNgqDiKnOIS7KtdVYn&#10;VkzAYeaV+y0gnJSF/unGkPdWyTfGvomEWvONrKrhU9rVXec2NNd3Luch2uXk2amEaBkmXFVEqJfV&#10;NDbMSFMSG3ULOMcdxtZGhxXiRXMTOuljC9uXuJZl1stwmo0uMiOceZNtUfGPT5iNB+EePc3Ar5Vi&#10;yzCqpFU1JmlBcloivympK23ic7CQpJnxbVuWkRMafExlD+OsRc2tzwVnLSNnnqXbauTro7UeAlel&#10;OlrLUqy6RbzVQmnVVsqNm5CorCXnkdCU4ZJNREN3tEZn1hYjLUcj4SzsPxzyXH0WUu0MbBwtbSUU&#10;uwkWOSm6aztnYDEpTlTGpZdehyL8OT0GVIZJ0yQjqgu8KziYrPCeBomWX4vRd6yNnuQ7bE1FfgOM&#10;W9PZQ4TVrWzpNZZZ2bq60rmdVUCnpU+ql3EMrJxa/M8haWoyn1mkhmdyeXmrrE/wIiJVbU8UKsG7&#10;G1s9xjc/k4tq9R1+us3b70rSWkZpl6THzsJqiVfzWorL6FvPOQ2GmiWklKJSiSeptMaRGbfBMMR8&#10;O6mPpNVnrSZQUcbFPR2tJqLexejZiAmek3KlxMpuG9ZTF3TfRURhiK5LdT1PyiJC+3UWzWLR6mmY&#10;jOspdyXT1WN4m4wzdXd1Ojc01vr93Y29VGtI0aS0lVblahtkrytqrU4zC6malPmMNJUruWgjJfcr&#10;NbZvOYxOizGjz0ORkAAAB8L9n8f8xgMQAAAAAA9Q1lNh8FQWVlp2n3U1189ie6vzOW0V1f7WshRb&#10;PVoNe3iW1FQZjLJsI8RpUeMubOdc85RpQflNcVp5piI4taK1v3svr6zTWFJUlUzssiJbtTShV1Yd&#10;3nJ0+poX49rU0jUehi3FVc2rCmHYUeM2/Gdd81JrQ2NRHLaI9J/gius9bMUVvEtpFLUaFuGUlRU9&#10;61KfqZLzsR5iO5MYiSoL8hEOQ6l9LfmpQ4tskrJSDUk9WiZjGRfD7MLfcVv3dnksnlb9zkTNZfD2&#10;eZpGc6i/Ozi2J6aBNjR/9WnxKZKYTvnkXcy6+SDUXeSTxEzW0V4x/gJzEjYm55lsOAmMJlY+YTPu&#10;uO4OjKtcRtWdFSw5UFjWv6FEn4l+Q/pq7znWDScY4rhteWZERjM/6cWWNZwr7iaRk7bK8i0ErA56&#10;Tc1fFu50X4wsXLGyuCnwjjIrPTIciV6LUJhMTTLzG46pCnEkvzE+BFuY+eJT0Vjx/lYmltpEm8kP&#10;V+PzcNd9sLVlKTdjU8ZxDaIEI1/u1XV9NcagwUH1I5D6VKLy0LMrbhj1kTn8wLNGWry8/PZyoytd&#10;e8Y8e6H0SljNRoUWRd5+PYPl1bQhUl7ue6Lec7nXTLuWo1GZibf4I+Ov+JKV8OQLY+LuQLnK8cUv&#10;Imrh7DEwY0ay4/ib+VCqJtbqXbFyLBer578VlciJH8xxJJT17eviZDN5rFq8044/yWImeCur/M7L&#10;aXeyk2GZocZpMdn4lzbYWFmFYaxcp2EsOS7CuzLFZHiqfgQJrcyUThtPORFec2lxKFGnUTFax6xK&#10;Pmk4S1t7oc5k40zPxtJpMnM2LNRPnyo0iqq2K+XbQWLx309cSusbuqilJjNG4oksvtKfUwS/C80R&#10;E2/KY9PV1rDiaWxmbrU0WzxGzi5pFc/oYGXl6J20p4lnJ+CYnSGLnM0saTCbmqS065GefS2paTP9&#10;gyUJFp5uWYxngaLD5YxFhr+atBW1B1tXCrMTgru6uLJTsOiz9RE4yxq5lraPw4st9qOch9CEpaZd&#10;eefdShCFrWRHmlsbcTPEVdo+NJdJn16mq1WS29FFso1RazsjIvnfRJ89iTIrm7WNfZ6glR2bFuG8&#10;TLyULaUts0dxL6JPVbTPHiJZd8Aaml1jOAO+yVpu5GgZpEZepnWr0tmEuBNs39LOly6aDXQKGLCi&#10;E6s3HSkpZWTimUoLuNG5ExzTpVca4aHS8TS6KgtdJU7PC7qtoLGBW6BWKsbqc5SrtFSGq6ZL9Xz9&#10;Iy9WzZMZTKJEdb7fmmlJmXcnrI3KzblnSZ4J6Zni7H5g6uspeXNZW09dBqa2N6F8NX1sSPBhR/Oz&#10;NK+95MWK20w15r7qlq7Ul3LUaj8TMNqZmkTKNhB/L/oZfoECRr+P6nW6euYsqTA2dxbt66UidFKb&#10;UxX2Iufl09ZYXUVSFxWZc1hbnmII+ilEQfVjM/5Y4y1jP3odlOPGdMkkS97g8fOXY+mMVWtl6OLY&#10;PSO9DXcpFPmbuPBZJ5wkd0pxjx6n/VIzLczMcIyjdV3Ceqlr5CTYWObzjXF97WUGxlX0+YzGgSLW&#10;ZdQGZTDtdW2XxkJuVSLQZtkbrinmiZQ6a/DM3jTGuTDtQeFJU3Pv69zkHjqoyKdRfZSFe3dnfRE2&#10;kykKI4mVX1cXNz7mTDtIsxLzBojqW2hKvPSyfYS3POeWI+Yx+53YfHOxx2j5CzjLmItHa/iq10Uy&#10;0lMKu6azx1jXVNmi3xkuVUqdbuH4k5pUOV5cZbSiWnvR4kc5q2iLTwlcTnHq6tdwdYyKHI6O43/G&#10;mSr9vEXKzyNJd3TM6R5VrLqH2pEKrzdq9DSxIidy33CTEJDif33cTiUJ3IziIyY+LWwOF9RJv97R&#10;Wthn8tH41W8zsNHopdgznq10rL0qCy3IrauzsJb9zK6/BoajKW+gjURERGNc8YjGszw+1IiZnHo7&#10;UvjJ3CxcVyHN1ON1ONn7dqoKbmJNvYKUdKqDYWipNda0dTKYaRHcNBNPIQ8sy7ibNpbbi0WzPLOk&#10;mNMrT/ECYGbxdfcSpj1fkrXK3N3ZS7WRbZPR1Mabr3tBAyrhp9Ldt7KFdIYkNNrfcskS1NvFH+Ff&#10;JeJr/l9Vy8fDlZT7i7II3e+zGYkOlGrp1iUi8mKUaEwM7Vsu2uinqWRp7fgqSFIcLxLqaSIjIzGb&#10;W5a8yxGZwsTnavzdweV5Ww9DBzeT30SyhroKuKzEg0Gjyk9VTOgFGiobixlT6g4M4iIk+auQ4vp1&#10;6jO3mI5J9P5rbXX4rfvosVPLfOrZRmCbZ/LTEeabJlskNPHxjxws3m0dvah3vWo+4uiupmfXxHHE&#10;524mftK8XkLHZew22qz+Qqnocey0ltCpoL1g4+1BalT30MMuS3Y0eW+3HStfVRoacURexJjntPLG&#10;UiM6LRo+P73P22kgVN9xze3sLj/kidq6eZFm3JZqvzlWt66hedOz516NYbLThQnYbjrTTzZ9ZCCM&#10;xmLZ4/GFiMzhoq3h6dIzFBqb7bYPERNUVg7m4Gtn6Fi1uIddJ+CesWY9NmbtiHXOzSU009KdjocN&#10;ClEfYRqFm2uKxmY4otvAcUXOT2HPfGl3NzKruv4NlSHbT1NKc5CK0tuNb9E5dxYRoiWmYNZZfvnS&#10;R0I0rJs3Emk1Zm8TyzHCZn+YqO34gkVUChvEb3j62yt3fysw9rKmbp3qWguokJmxXEvWpOUiXbPm&#10;wnicbXHhyUOJI+h+AvNOcY1+HxFgci8Dw43M95x/g9JmPTox6CwfTNn6NSMPSZupK0sH9nPk5/8A&#10;Y6R21rSqGc5KldE9SM0pOVvPJzzAoLT0UTO2SYELT57WsqjNSDtMwd2quSt1TqVRFHf0lBO+JZJs&#10;lK6MG32rT0UZ9SLkjMxrpImsbiaw/BNLv7bU5LP5/RMaQ6YrOVbqs59hm33Iz1QxBg0svvmzXkF5&#10;a+/4ZtKkm860paErmdcQJG3+XfTPP1dO7ruP4e5uKdNvA42k291+NnEvVzlxCrJEePnZFFX3dlWp&#10;S7HiSJ7TrnmIT0JaySM8+v8A0/ERL/pTLjYmt293sMZmmr2vvLPO5y6kaQtNfxaKTIgurgRazM2V&#10;az8fYRVsRTlS4yHFp6maUfti8082IgSCm4Eu7ODk3rHbcdZS33UeLLymV01zcxtHbQrJ42KWacet&#10;ztrX1sS+dLpDcmSY6XSMlGaUmRjP1NZxGYgauj4YvrKhstNc3uZxlJR7J/DX0jUyLaPIqbyPEKW4&#10;07CraezkSep9Wktsk4/5iFmpCWkLdTrm4cusyIvdcf3dQzipLDsK8icgQVTM1IplTHkyX2rubn5N&#10;S8iZDhON28Syh9rjaSWjtdbUlaiV4WLRM6JGca6SsB78v99Xzdk3e7TjzO0+Iv28nZaq3tr1FBY6&#10;sorcubnKEoWam3dra1Daz+LSmElDPYZ9xpNKlY+pE45dZlqIzOGub4L1zuvkZZNjmihRskjfPbZV&#10;hOLEpxDsRuU1qCsvS/UlVzi3SjkgofxPxXVryu4jIr9SMZ9fgmE7sMXFzP5dN1Li6nHbGPN5OwEd&#10;i0ysi1eTFei0muXLhSWb6koLaKakS2VJV5HkO9T7FqUhZJ4+bm3K+nH/AAHlQc6AD90/yT7AtXwH&#10;nYrrnmTcfPtMlLM1dVdkN9NlWF2n4pS1T2sdsvaR+Wf6i8PdjF9ODlrwerJMdEqO5HdQhxt1PatD&#10;hEpCk9eppUlSVJUR/cZGOCaxavLbWJbrM0tFq6THB+I+to3c1pr6gdQtB1VrMho8z+suO08sorvU&#10;/EyfjmhZfeSh/HLzLsP/AMZ8n6zsVo16bd5Y+6axaPzW9LR+af5P6b+Ld3jv/j/S949d/a5p9NYm&#10;azpiPWJ9MfDMas+O193hNBA02ekJYsoBuElLqVORZLLzamn4sxlK2/PjPIV4p6l0MiURkoiMteHe&#10;Wd18J79teQdoty9XsxaI0rPNF6WpaJ563jhafy5+GJxMcflXjPbvLuzbvZe5x/Q3MTExnNZiYmLV&#10;xMaxjTOnxiYzE+pc3LpMllpn5jdvUQLrYbK8lHjqJhtcStiTm5cliRPJCvivJeNyG695iyWpKEJ7&#10;FeY6ai+oPHut7N4143ue/Hk/Tx1Xknct3PSbPPfbiLbe7bpt2Yvtxfb+auL/ANTYrFYpy1zNuafn&#10;jvPRd2773zZ9mfH9+2z4/wBv2Y/uN7lra1ott13q81Z5LfLaeXlpufNa02mIrXlr98uaOdyF+XzG&#10;7nURq9m/ka+bGgvQoyoqPhEvXkN2M0Tr0hxTa0VxKWRKLuUyR9PA+s90O/7/AJ57F9t8x7zSI7pf&#10;qd3knMaRHVW2bfgrSutduvGn3a6zr2+7Nt+He8nWeLds3bX7fTpI586Zmdjb3YmYmZ1i154T6z6a&#10;Ol+UC2kOabTZF+D8dS3FQxbyu8krZiTaWWhMRayWXQikfGmX7J93e2g+nRJmXrf0odz6me99x8c3&#10;qfU7Z1W1t3trEcttr6tq6Y5p5szGloiMaxPp7P8AUZ0GzXtvb+97d42+v2d3c266Tm9dyKZiJ4Ry&#10;8ucTGsTOJiYxNP8AP1xaXPLWwetYrsB2HPTVxYjvb3N19fHajwnkGnqS0T2ElJI/Ej87qXgOqPfb&#10;ufX9090O57ncKfT3Nu+1StM1ty1rsbUR81YiJ5vxesxzYzo7H9nug6Lovbzt9ejtF43KXva0RMZv&#10;bdvMxiZ/L+D0zy5xqpwdQy7OXnxhnLynrovJayUxRlq6XMs9/VCpbkmScuVMbV5zJFFhOQmmTV0M&#10;luvdpH1bWPvn9IXQd26fsfdOu6mMdo6jd2fozmmttv69d2dJ54xNqR80RH+XOr46/Un13bN/vPQd&#10;F0857psbe7O9HzaV3Poztcflzit5+X46+j9RMbYt2dDXyELJZqixOpkole2FFc9pOOe3zOvt+0fX&#10;j5sicxlKgUAAAAAAAAAAHQtP+WWP/ATP/juCxxj7x+D49g4AAAbGmZgybeqj2cgoda/ZQWbCWrv7&#10;YsF2S0iXIMm0rcMmGFKUfakz8PAjMTHLXmhaxprOr0NZcqx9decv017opJYvS1927i48xye9XVlt&#10;Ry2pWRXXxEpc9JKyhQzjPeWhtKif/edSSOKNvlxMR80LnOk8H1mNXXyOOcbTVV1xvS3eUmaX1EuQ&#10;aP1J1py6sSnQrzPLkU15DecKKhLLzflGtK4zR9h9UmE0xefWJXOkMnwM2+4ouJdnvaCDZb/kx9+X&#10;daqfZQFaakxtahmOuO21XTnzjs2l0ThsqbR5BNtJSX+aVicX0j5oj4kzmYmdc8Wrq91maC6rGKm6&#10;NdfxlxvsoWTt1xZTHr++0UeyJ+ziRlMJkx467C76RviCQtMaEhS+xZkklqTesxMcf5Modgp1VOxH&#10;IGIl6GvzFno5eTtYdhcuy2amzYzsi0XJpp0mLEmrjOGuxRJZM2+1bjPQ1F0T11eNYt8Miw87r8Xl&#10;rfj/ABcfQxpEDPReQfWtyxElqp4+v29Gupg2FUy/FasZFXnjjRm/iVNtKcM3HUpJCU9cTSZrP240&#10;+5YxnXghUteXyPGGrzcHU12h1mk02XRYppUTnalvPVLNxYpKHOmwoKpK0WXknIPtJPcppKCV2LUW&#10;8TN4mY4ZRZDtpxy1yrR8iTdtVzM/U1NC9lqOHDtXbONOyORhorIV+yqAyzVMtXVaSSNtb7jz60dE&#10;IbUtxrOLTTlmP4ivHHqfc8eZWBK2efzt1lbzXyLuLoztWV2bellQLJq9gqrKqxKwfT8Mth1oi88v&#10;KR0T2qSLNppfONJGrgSqR/ha7pGdBU1t8W9bvp9fYnPZm3NJW544lIxWJjQZTEh07KwlmptxxCUH&#10;2KUpJdDOzFpv/geidxNplVauRQs6CPBqHODIvFlPqVomN1sK6kVkCzsZUskRVzWK6ZduzYjziWTN&#10;BSDWRdhdwxFJmPmj74+P7fsEdiOYzLZ+BgX9TVXkjYbjKW+2u6ZM5/O0eWo1y2mYKZUmBFl2NiZ2&#10;r0h7yWVNoSkkJNSjMaxzTz41j+I4g8h10nk7k/kidY+XKfpdyrHeaiQt1+wuYzmaz0RkkoX5aYFH&#10;YKV+8NCEtx+3qR9pCck8kUjQV/xZRN6TkbGU75J+Ek6GuesO4+iSq4LxWFqpSuiiSSK2I6fU/Aun&#10;j4DktMxXMcRYdPrazWt82VtnfwszZ8k2dbfVdpcLlMVLqKzRzraVRTn4kaa5ETLYmtrZPs7PMipQ&#10;ai7iI8TXl5ZjhXP8Rvs7psNjbHjTL+vwriBir/R8g6bQxY846Ofqzp2PQaukJ2KxZS48V2ljMG+t&#10;ltLjrpqLohPUS1Ztn0tPAeaJkuTPlyp815cmZNkvy5ch0+52RJkuKeffcV/nOOurNRn95jliIiMQ&#10;j0tQbCDK48wFZS6DjPP2+RZ0MWz/AB7QKtLCvlWd7LtWr7NuSKO+ZlefDeQTiEtqcQ8wkkoMuwcF&#10;omLzpnPD7cQ1ExpEzjii0e1rttx9eUlzvKqt0aeS5Gws7TTFapVpqqVRNVbEpl2FX2El6XVSGHlo&#10;jKT17JZkjoZdDvJNbxNY+UjERjglsfX4ZHJOdKo0aIdFnuHZONzGgtoshqPB0tjlLhpMi3ZjsyXG&#10;O26vnyfW2lTaHDPoo0F3HYraNuY/NOP8V+XMTngh6bPIYbAy6Stv4Wp0ltvcvM07dfGmejuZ3MsT&#10;7FqDWSp8SOc5hy0mNk88pDaHHUdqULbQh5dnM2i06RH82YzEYzmWs5Wi0E3W6HdVu1z2mr9JpJF5&#10;X08ZVum9KFaS1WBwrONKq2o1YVaw58OrueUo+0iQky69tpzRWImCcei03rfj+v5O2HKbu7p7FE+l&#10;09pgaeujWvqEO2k5yRGo6+7jrr48WqOsQ4mKy0l1ZG8SD6pbQoxxxXcinLhrMZyqh6VSS+E6emg6&#10;Cnh21ftL6/0FHOXYN21k/Lh0VRQu1SGID8R+NGgFJW4brzSGui+hmpXareJ+pmeEpryxnin8vZZS&#10;41HJuag6WHTVF3x1m8FjNRLRPYqm4+STm++DLUiG7MiVuibp30G4pkzR5hEZF3eGaxblrOMzGTTL&#10;VU1lhMs1x/gZmnrrmG1yTXcg77RVzM93PRI9VDKLWUVY69BZn2rnwLkg33Ex0tpdkJbSa+ijTqYv&#10;PzRxjgRhE6HdRTsOZNpbTzTodTm72rpIbhPrkSZu0uYcayW06lK2mW6vPrk+C1JIiNJI6mRELNeE&#10;R+FFjV0njW123Fm4v9vSwMvRZ/DwJWXaYtl3lZb5mAwzKhSIrNZ8KinXdx3Jbskner7Tqu1JrWQx&#10;MXivLEaz65PWJzoq6x11fJ461TKZyT0+65PbvriJ2Ok8VFUV9lJhuPuGg4/SVc6J40pStSyNgzMi&#10;IyM9xGZzH4Y4fbkccSzqeOrkCusL2vzthpOP7XO0djcfEpqkyp1nTvT48uRFiynIi5dPFkNIcNPY&#10;RrMj6qUkjt8zMTEZhI449G5tnclGw2Q48zuyr5M2duLi+19/JjWsGmgzIVdX1FBIjOfArsHadpmV&#10;MNp3yPiFKNazbQS0pLOLc02mPuWOGvFL5u1y1ZrOJNPq7ai1myoNWmfstJk2ZD0awzsR6u9DlXDy&#10;oNWm11NY6y8vvaaUtxhDZOrWvtIuOKzy2rT8M+n/AGmYrMfFF+S9LZJp7WHA3HGsmpvLdJyqrjyk&#10;cqrPRME/JnItNTL9BgPqbYeQ0pUZ+WvrIcSaWjNCnE8la4mMxqvHSEV4luKmE7uaS1uWM4vaYK1y&#10;9doZfxHwECZIsKqx+GslRmJTzFdbMVq4rrqW1mjzC6l2moyt4mZjGqQmdZLw2XrMnx7K1VVdpt+S&#10;c3r9/oqpqe9nKqgpmHosakiSJUBiZbTDj2Ml+QttjykLNDaTUZLMszz2+aukxwWMerT1PIUJ7Ycv&#10;8g2lipu2vM7sWMuy4iQ5Kes9dLapozTHahxDDdRn5z6i71ElCGUpLr4ENcmKxSPw5TOufVuanVRE&#10;cgfl2r8u+5Zx8hExkKVHhNyUqdvrzSybzUwmSW0lx143bg4y1JJTalNmae5Ptk1+WZtOMtRM5jHo&#10;0+5VnJCrTAZvS1dfluPI9zbx5Ev4oi3mwemRo9quCqJHeZddbj9Ilcpw0tnEid5GnzlmlTm42/N/&#10;DDKssL6N+NMorRS2oVA1oqd+6lPIccbZq48+O/PNTbTbziu6KhRERIUZmZeBjds4+XiJPteZuRdb&#10;N0bMja6ZeeubOyfTSerTWq5NfJmuyI8A4aHUslDZaUlKWunYSUkXTwIYjarCzMymz6OP9JnuHUW2&#10;7rKrOZalVU6WgRGtHtUi5sdbbWtw5CjswChHAmxZrKjlm+SWWm1GROuklldiJi0zjjj/AAPSG+/F&#10;FBsnPzCSGthnM9cbu8qIGccvnbWriqxFbevS3W48qLVTGiW9CgVzJMr8tRtIc6pIuhDOJjlzwjOU&#10;dPPavC5K74qzCb6Ja0WAvL/kHTaKJHsW6q42ZwWX6qvqGHoTE6TFhLoIURqQtpBOuPKV+y0RGLNJ&#10;mJn1nDUemeCNUG+paPN8enNkla2SuaD5J2kFLK1uIhUZ08asYf8ANaRHfcnIfsnEpQa/BZkrp1Ig&#10;mtrZzH3fzSJiMInybSVMe7u9DX7zNaxF/op9hCaqVXDlouDZvzbBU62RNqojEB9pS20OMqdU6brh&#10;9CMkqUVpzRGJjCzExl3eJn5lZYS7aHs8Tn2VE3VXlFtTmO1+lz8tTb1hBkwG6a1iWEBfw6SWgzQ+&#10;lfapvxLuJeM4j1Zba11GJp81zLDxEp+MxttlRVWfrHky25sfCVki3upby3XO7shvzUQmCbddN9TZ&#10;dFkf7ZiRW2azbjGRJMfvMlRWPAtVItmSrcvVbKxv7Yospxmj1u5XdQ4Up1hTHmPOZhpisfUtolkS&#10;mzNB9xH0TW2J+Oi80REZ4Qjqyx+K4u5AoWNhUaXb6q0y0FwqBNpIqWs1Xz3rl8o1lOgVxSJK7GvY&#10;XILsNKEmySTUo3iQ1tetvSMo40ugyt9y/iWXLthzj3JscdZdq0WzN+Gbz2cr6lN46hk2DlrKRPKa&#10;4XRvuWpzr49epyIvG3ppf/tGO85AgWGR5XmMWB/iPlDk2HMmQDQ+l5vI1i7q+SpaybJhDL9zZRUE&#10;13mZ/DeKSJKTO8sxMY9MiWZbd5Spu+Faf1uPGrMzg9axKvlszFMZ7d7+NpFfGSGkx1POoo5MyvQt&#10;xsjJs2zWkz8sjOTW080+s4/gtcRiPSGjsqSvw3CN8mLf1ugst1u6SkkTKYpK6gqnJV0y8lx4EydG&#10;gyZ60WVpBOQtDJMEvtQlalIUQuJnciZ+1MaZQ/h+8qKm31lbb2zWeTsePtPjq/QSSkHCqLO3KE7H&#10;fsTisSZDVfMRCXEdcQ2s20STX0IkmZatXP24XPDVLq5/D4+gquPpWtqNA/seQMbdby7pEWEjM0OS&#10;zzs1tmvTMkwYkyyslHbPyH/IZU22hKW0mpZmM62nnxw4famio+RdM5st7r9S4+uQi80VrOjOL7yN&#10;MByW4mtZSlf7aWo1ehptBK8UoQRH4jVI5a8pM5nK6qbMJf4ApoDmxyeTXteRLW9lHpbCwgKsafLV&#10;sWlhIjtwK2zXKjwrWbKccJXZ1WbfalakGacTafq4jXH8yc6f5dXcpt9kU3sjEwdB6ZlonDui4sze&#10;wmx5cOCegvZvr1tpZ0RqM/Pr6rQWzsiJ1NpTrcR1tbiUrJfaiuY5p1n4LnXHoizic1mcWrjau2+f&#10;stDt9XQXGk00BVqeQzdTnoto3TQXLJVW3Yy5y59qt99ceMttlCUpI1K6ixzWmLzGsehw4cW+099k&#10;J93xTN2l/ndNq4uviOch6vJsSXYNniWbGmTDcv5HpkD1TTxIrEtKnWY7ji4xNk6ta+0izSLRE8uk&#10;en8yJrM4n9rq2mjpKfU896Z/WUd7ba/OaCDnFUarOTHkvbrSRWrCO0/LroiG11eX+IJwjM2iQ4SE&#10;LUsu0rEZ5a401IznTiiuiu8xdzuEsh620nH5fPZ+JoZZtzPg6210l49fbiR5RMJfeXFTOSy6ppCv&#10;MOKXYa/2TGo0zMfi+CfZ6Jre6yg5QqeVIqtdRZO10HLkfaIk6I7SNFucfBrburqYLcisq7KQ/JpP&#10;i0OFGU31d801JLvR0PMVmvLiOGRCueG4tRe5HEwHH1RcLx9l6h1MhhEV07W2ju624dfjIdfTHlOz&#10;dCZOt96zbWjsNSjT1GtvWOb4pmeHo1tfZUi+KqvFIvIFdc6nk9FrfSJiJxQ6ehpqRqrpplq9GhyH&#10;FRjm3k500MIec7WevZ3dpGxbnzjSGow3nLFxVWubzXrWgzew5OYsJjdpqcoUh1mwybMCBFqGdRYP&#10;11Wm00caWw4ht4m3HTiERPOGrs6tuMcNKpr8NIbji+j8zhvlSw/EueyzupusniYtjop0uujvxIap&#10;elvq6PIhwp7q35aGYnck0JQbKVpUr9okqlv9WuPTP+B6Nhl9pjcNdcf56LoodnUcc/jjd2t/HiTS&#10;qtDyRYZ5xijhUzD8NmdKg1b9VXxmZD7TRPuG8rolrsUdmuYn4zgygPGV5Wy6TlfKXWki5y331JUl&#10;XaW6dmFXuzKfRxbuxqbaZEjTZUdN8wlf740dpuNklZ9FmStWzzRaIzMGmE/zd/x5jJXFeGlaeBeV&#10;2f5Ek8obzTV7Fg5nzsa+uit0dBRuPwo9jZNoYq+x1xUdttUiV2pM0Eai4rVm0zM/i9P5rGFeZncR&#10;2YPNupuLIj1+0oHaKsjOFIddnubHSxJmplJeJK0IREqITqTNxSTUb6SIj8em5rrERHy65TSIiIWt&#10;RbDHK3ySia+nqmsjwEjB4bQWnq0Orc2M3NIiWMg5EeskyYTbNlorVzzFtoSpxJEkzJSTGZrPLjGs&#10;zr/JYnVAUuY/IZL/AKeI11PoLLfa/LStve0XqbuezeUoJD6ocJqfJroUmynSJVo5Kkmw2tppEZtH&#10;7Thfso+acxH4f5olxbLM6y//ADITi09LnLDbsxafHWd96nFr3cixqoT06ISq+ssJLb72fpYZIZ8o&#10;1rIjSSTMvBFLV5YrrEZ/iM2e21dL4147qqPScVZu6xbGkh2v/UXOKt7Ktl2ugmW7Ohy7kig0TMv4&#10;mDIbJ1tDSnUPMJSlBl5Yk5i+LRnPD9jWdIjPBDo1vWbzje/oLzkOoq9QXKsnb2tvqyt0q1dTMz7V&#10;RHlsuwK2ylPzaiSw+tERSSPsmGSOhkZGmsxbSM1SMero8mO43XWcCLl9fCj5/j/iPNwKRd3GmxZl&#10;/Ywu2dZ00dmNGkMtXb1ldyVqI1EwbiFElakfvC3XPGY1nikzEaz+GFADaAAAAPhfs/j/AJjAYgAA&#10;AAAB6bqtNhttQWFVrDQ2mxuy1cqO3eRM1eU2xkVsGu0V5SWNtCnZ27otiUFp2TDfONKhyEkTRLbb&#10;JxzimtomJr/9VVtp3chmouiqslNfs3tIzCgSDVMRZx6ahgzolo5Aet0VtRHuLy1uKmLJcXFjphwm&#10;GyabelKdWpnVcziZEa4+psxfaqtg7LSRsrmyNyTZ2chqa6bjMZBulXRvgIVg8zJsVkTSXjaWhglG&#10;4aV9pNr3OYjMRmSMeqyeS7FRzqTRVm+44sa/LzIUPH4TGL2i4+Xq48hc5oo7WiyFHEld8pknJ0p1&#10;9UqZJc8xZK69EcdOaNJjBOE7busPU8qXHPsLa0T8CTKv9tTYtJ2v40LYX0Ka7EoZ0I69NfGj1ems&#10;VLel/EqYXEY7kEZuJbDFuXlwszGcwh3DcTL1tXs7G95HxVA9rePNbjoVRZFrl2kKxtXYjUOVZFW5&#10;Owr265ZQzWamZDzpJUn9316kVmbZicfxgjHrwReu3r3H1dd4SNWcbb+jk3kW6kW8qrv5sSylx65M&#10;eF8M9JezU5yHWpkvk2h+Kg23nnlF1JRGNYziZ4/BG35y31Ht5OGKkrs3HRU8eYuFYSaSvnQno9sx&#10;n4Meyzzipkhwl11BKZUzGSlJ9iOv7xzwMZpWaxrxJdzjWXnZ/GG5x9nyBUYK3s9djruvlW7WgUxM&#10;hVFdp405pDlBV2TyVpds2fBZJIy/UF8xMWiMxGViMw6uZczvGu1m7M+RKjYzMpSeqZ9FK3oSb1Gk&#10;skSqiHRTDt62sfOlr2l+fbE4aEyIPWO2alOn2WYm1ccMpE4nK0shY5XW872WwgXkj0zd8acjaHSx&#10;1tS59ljLWwwt+3pKbtk+QVlGrH0LdgeWvsXDU031SpJkWLRaNvEx8P8AFa/iVxAXm+LMPySw1t8z&#10;sb/kKlh4+kgZVdpKYhU6reFbW95eO2dXVKgr+GgNsxo5dzxuvGa0klBmN/NMxmMRCJZdb7D6Pcco&#10;0L+gag5nkzj/AI1z0HYFDmuw6fQ5Gkwctg7SOTKZ6KVdxQvRJbjTLrjfg4lKkEZnx0rMUrP5oyK+&#10;mP0XHvG2yxzGqothoOQrHKqd/Czs6XTUNJlplhZKfmWU2DXfEW9nYPtIaYaQtLTCHFuLJSm0jWJt&#10;aLcIjKRw14p8vlnK0/5ptJyKxYqmY+3sr+AV1Erzmrj19/nn6Ru4Zq7FhJTW62RJS6uO60onm21I&#10;7DNREM12/wCjyTHzR/zazico9yHrtREy93Rf9UuK9JS6KTAiSKjBYigpbS4rYFii3iTLKXWcfZ9y&#10;qZhzYEdw2FzCdU4skklaEuGVrFcxMRj9qcIxHB3OaafBbTT6vf03MGKcTMrYk6FnHIOwRcypNVm4&#10;ET0ttZ5v01EyZKgGhs1vpaI1pNS0l1Mm1zRSImDEY46rC0vLc7S2VXyBkOUuL8mj0nPyJ9Lq+Pc7&#10;P2uX0NFVV8KS3W2TnHugttEycuCT8CSiX5iELS2ZNE34YjbxXlmNfvazmcozn9dmGMdiL2i1/HOW&#10;v2Z9vZcrP3mPjW/JFrbPaCTMSvOvzM5axH66bUvNIjx4jsBhp4v3y0l5im94xaYxp6ap/i0G932U&#10;to/5mkV901KVueSsXdZYkszEesVNXZ7R+bKaN2OjyW4zVlHPte8tRksu0j6H0RS2aT8M5ZmdVaXO&#10;hp5PCuHzDM5Dl5V7zdWthXE2+TkautarJMV8lTimijrRJer3kkSVmojbPqRdS66iLfUmfyy1xiIj&#10;ith7kDHKsbB5N2wbbv5TKbj5tfw83orYxsxQwX6Mv9W6k+3LiOINw/3JmnwX06GM8luSInjH/Mid&#10;VT8iaGmusnw5X1s5uXMzeDm1N2wht9Cq+xc2emsm4zinW223FKgzmnOrZrT0WRdevUitKzWZz6k8&#10;IXTtdriN/oee8tH1ddUQtzs83r8dq7Juwj56a/mo9nFk1dw81CkT4DM+HbrXGdVH7EvsklfQlkZS&#10;tbRFZmNYyiHbWmqc/wDl4ytZW6OBpnf+suufnz6tqY3UHOLGZJp+PUSLCPClWsKIwTCXJPkttnIU&#10;tKO9CUOLVzO7MzHwWfww8y9BzMgC9OKNpS8dZbkbTE5UzttbVtficzQW1e9ZQ3aa8kqkbOysIyko&#10;hriqqYCISUrX1WctXgaSUSuK9ZvMR+XXLUTiJ+Lfo5Qpdxxbt8Jqa/I5KVWP1+64+Vms6VJDlaaG&#10;tNXfVUpuubeQuVeZ6QRNLWTbfmREd6zMkEU5JraLRqmUjueQsbJ5J5eu2Lxhyr0XA8XJ0sso80kT&#10;9CjAYaoXWNoVGJ1t1NjVSGu5xKW+rZn3dDIzkUtyRHrCxOJUrwzeVWa5Y480F5MRAp6bXUljZzXE&#10;POoiQ4s1px99bcdt15SWmy69EpUo/sIcl4maTEcSNJbjjXUUVLpuTp1tYoiRr3jTlqkq33G5K/jb&#10;bQ5+yh08RPlNOLQufJfSklLJKEmfVSiGLVtNYiOP/aV4pBfIyfKOf46tFb/OY2fi8NW4fU02mTdH&#10;LS1QTrJ6Fd5puqqbFN41Z100lLjEpt5qWhaT/ZcQsK5pfln14fsRZvJOgzme5Y/MDFl2K4zN7wPk&#10;8vnvjY7iZU+1XneIJMaveailJbizlRKt9ThKWTba21JNXXp1ztxMxW3wz/EUH+Iqb/oP+Evjm/xD&#10;/wBXPxD6Z5b3mejfg70347zfK+G8v479329/f18e3p4jlmM2ifhkW5u7VmZzzach8fct4qnb152N&#10;/VWkuTaIYr2HoENuRnNhCk5+XHYfso7rjSozrUqK72Ghw/HoMUrMbfLaP+MirebpeFmaCjfxqc+V&#10;geXry3LuNiz4OMf2ZSZvqDuaiWDEZxiGcTyCX5LbcQ3SUbKST1M9159eYdXZaKnsuKeG8/BsESLb&#10;NHyId3BSiQlVedzo4kyuNa3GksOHMitGsvLUvoRdFdD8BYjWZHpba8yWei0C+UMTyxxZlo0uLBtl&#10;0ej45zMvkHM30SBHZk1kWYrjm8tL4/j2OsOamYZE0tJLU2TalF4/LFYisxm0/bxXmlW2KvaB3BS4&#10;nKu1wuoxrud08yjy7keykcl5DXzTsHYDWVej0rR1LVhe+XIkNqmKqnGXDW4glGohyX0vHLpaUTWb&#10;ym/qqnCXmV5O4sxrtFkM1ntFSb7AZ600FNb5aDHr3LSjs5PHustb2sntxykx22pBvsL6tEju6CTX&#10;GmMz9+DEz64/ZwUboN3G0PEV3Atrtux2t5zrY7u0QUQ4i7CNZZh9mXeeTHisV8ZuTbPrImUEjsNX&#10;RKCSXhyzXhX8omXC/IuJosq5+NpSCu+K9FN5E4thPRJMtF1eWWfmVzueW4ywtMKM1pq6mse5aiQZ&#10;MO9OhmZnxbulses/wwNpx1ye5ZcXz8Yna5DKbaJvLXZtz+RctSaTP6iDoYMCNZMlOu8xqm6a+gzo&#10;aniUTLaZLTpp7uqRZ2/nicZj92DLExyIxo7HeYLkTkbOS42o48osXQ7vN5xunyWfm5zUxdtWUzld&#10;UZvOr/D7tquVFlTWoKzSbnejzWSSos8kRMX244Z/5CK2v4MyPB+sxLG6o9PsrnfY68diZ1u1fpma&#10;iqq9NFL4a2n1lcibMZcnkqQSE+UhLzSULWsnkt6mZtes401HmscqAD9KP/8AOjY/D6HkDBPun22t&#10;TX6mubWrohD9NK9LtCb8SSp+UzcRjMi6maI5mXgkx4/UZxHw1brPo/V8eM5H5b/mtzZ03J7lmho0&#10;xdFVV8onCSSW1S4EZmulNo6ERGaGGWFH/CvxH84/1TePx2zz6ve6xivcdqJ/72xtbO3P5p9OX8tY&#10;+/WX27+nzvU9d4fPabceh3Jj9m7fcvHpGdeb1mfu0z5m/gHzJExFczLvnTi9dcrVNhdcPflyj0bK&#10;5TUqLIpyjtkk/OvLBiqait+Z0SSFqfiyi6H0L29T8Oo+tvc/svXd/wDbHwza7DX6nTxs9ZE1zWM2&#10;nc2IjW81nS0X09f3Pmn2/wC8dB2Lzvynd77eNvf+ps2i0xOm3WN2bTisTpy228zwjThl0fzGzIuX&#10;p+O+HK91L/4Lp0T7p9sujb9pYMpSyrtPxbdUlUiQovEjTKT06dDIeB+oXquk8d7T2X2v7fbO32za&#10;3Lb2k/Nbdnb3Nufmi2ON7fLu2/Fi2MRDz/ZLpOp733Duvn/cKzG71u7Wm1nGlac0WxMYzEYpTWlY&#10;+TMfZvcG+5wvwRd741lF1/IkhiBlFGhC3mIbC3m48ry3UutESGjky+qkdiy8kj9pdPe+Cb1/Z/2c&#10;6nzafk8i7xfa+hXSfl2eott8f623/p3vuZvSnGK62xL0/l9I9z/dLp/Eqzzdg7ZW87to/wA19qL2&#10;if8ATtrelNvFbTMYtaJiInG0sK+m/NDkY1vWOwavmHNwzZtKxRky1oIjZkTZoW4pttqGtSu9lZd3&#10;w7q1NOdUqS4fs+u6HtH6jvFqd07baNj3G6Gtvq7eL2+pWbctK89p6bpq81KRbmrFuX8NtdXg9F1v&#10;dPYzyW/buurbf8I6u0Tt7nyxyTiJtbEfV3PktaazSZjm0vXOsTDcl+VvToedt+UZULEZSrQcqzdV&#10;ZVk+a8y2ojU2h2FLkwYTLpeBurcUpHUiJtRn1L8b4j+mryGN23c/cPHbOzdP8+5XO11H1KxxjPTd&#10;TzUzprETP2P1PlPvz2eNuO3+ERbr+6b0ctL8u5txS08J5N7Zjn9dNI+2ER5b5QrdHZ57MYqOVVx5&#10;hpTSKGK35iCmvtvp8+2c80kSejqUqJonTNzota1GSnFEXvKe83QR7m9k7X4rH0fB+133dnaj5rfU&#10;jf2uWbf1dn69cXnGLTeZ45iJy9T/APy3rP8A4F3Xufkf9XzDuFabt5nlidv6e7F+WOTcjamJrETM&#10;RFYjSMTyxEe6+Brj1HKQu53vNMWKnobncZGVbT/Ybqz8DWPvbExpPF8g1/CvkGgAAAAAAAAAAdC0&#10;/wCWWP8AwEz/AOO4LHGPvH4Pj2LhmMaSCIAOQHAoATnGmktxa6OztanO0cpxr03LxrCPVMNNE2aP&#10;VbF6znPPr6mp99+S90NR+xCEpIiJJDMRic+q5R8VD9P0+8AAAU/T/tFQEHyrwSf8X6/aQowgAZxw&#10;HIg71baWNPKKbVTpNfMJiVGKVEdUxITHnRnYUxpLqDJSUSYj621kX9ZCzL2GExExieCuj+n6ECH3&#10;AOBR1xMeo5AxGc+p+n2F9v6hSc400lwIAJjEYroe39C/WC65+wFGFX9bw8OnQv8AAX9ID5ED/B7f&#10;+32dPaCxONYP5f0/xioAoJMZ0lAB8L9hfr/pAYv0/T9Ykxn71BpHJeH6fb94ERERiODgQTPN7m2y&#10;dfZRKSJTRrCxJ1CdKusaf01WxIirhyo9LauqUqrRJjurSpbSUvF3GaVpMSYz9yxMxOY4oYKjg/6q&#10;v1H0AYPvBIrFeAEfauufsANc/Yfp+n2gTnGnEABQEGFfiZ/p49BR8/p4df6RAA1z9gAAJTk9U7k5&#10;0ia3SZnQIlQ1wX6/VUse8rlNLeYkE42w8ptyNJbdjoNLrS0LIiNJmaVKSctXm+9YdnYbm62rtd6i&#10;1V19dTRnYlJQ0FZGp6Knjvu/ESkwK+KkkpdmSP3jzrinHnV+K1n0LorWKx9plCl/Yf6/5hUYv0/T&#10;r1DHqH9PUVc44cUhudRbXlbmqia4yVdk6t+pp4zDJNJaYlWc23lvOmSjN6VKnTlqWs/aRJIiLoJE&#10;RE59ZSc6fBHgHIDgMepMRMYng4P2K/8AtPoCsATGdJRZ2W5Rn5Osj10TJce2kiFIflV15f4+vt72&#10;A+8snUOMznzJEj4V8iWyUht5LavAi7fAZtStuPBUBtbSxvLOwubeW9PtLWZIn2E2QruelTJTqnpD&#10;7hkRJ7nHFmfQiIi9hERDURERiOA1/t/T7v8AIKROODkREgkae2k5esx6nGUUdVcWl8ww0ySHXrS2&#10;jV8OTKlvdTU8puLWNttl4EhPd7eomOMxxlcosKgLnIF4CRn1WZzOQED8f8HQUc/p9wg4AYVf1j/y&#10;fd+oVYnGr5BHIg4AAAAAY3Ps/j/mAYwAAAAAAAcH/VP9RgMIa+nEcfYKORBx4/8AZ4AOf5AHH8f6&#10;fcKB+P6fyCDCr+srp95/x/Z1ASLLaq2x9jItKVbCJcqnu6N05DCZDZwNBVyqexSlCjIkuKhTFkhX&#10;+arof2BMRMYngvBG/D7C6BrkAn7EAmM6SADn9P0+wBjc+z+P+YUYhDWZzJ/QAf5On8HT7P1Ch+h+&#10;3+kQP6ev2/0igIJZltavKOzl/h3KaWPYMNMvwdZSotoyDYeJ5p+G6h6JOgSUq6ka2HmzWgzQvuSZ&#10;pEmM/eRpx1ZtnyDd7ZumhTItNTUmdYlMUObzda3U0dX8e8mRZSGIqVvPPTbJ9tK333nXXXDQkjV2&#10;pSRSlK0jRZnTCCjSAqyATOdZBIjGkIf0dPYX3dP1EGvrIfp+nUWCfsYFe0+nh4n0P2n7f4eoQTnG&#10;i0M5yi9nautrfwJxpeu06n119voMm3Ot0G/MenpKXJZmRGbco0l9RtfGNSDQ32t+LSUoLE1iZyqD&#10;X9/b6m7tNHfznrO6upr9hZTn+wnJEqQs1uLNDaUNNoLr0QhCUobSRJSRJIiGoiIjEcBp/wCQEOn6&#10;F4f4i8AmM6SH6fyf0Ch/IAxuf1vv8Pb/ABiD4FHH6fy/0iRGNIDx+/p+r9PsAAAAFHyov2T6fp4i&#10;DCAAL7/LDsPwRztx1buOeXEmXjedsO5RJa+D0zTlEbjx9P8ARRH56Hz+42iP7Bx7teak/FqJxL+g&#10;weE5XmX8yHFFpyXWUP4dOKd/Uv2b8SNKdTGTYR5EeH8VDbkr6NMvq+DbUg3DJB9nQ1J69S6D9/Pb&#10;HrvcfsfS/wC0a956K27O1X5Y543Pp81ea+7t0rn6ddbc3DTGue3vaDz/AKXwXu+9/uMT/tfVxt13&#10;LRn5OSb8t8Vpe1ojnnMVxP38H5n2tBd0li5UW9TPrrJtw2jhSozzUhayWbf7pBo/foWov2VI7krL&#10;xSZl0H83u6eP947J3D/ae6bM7XcInHLzUtr99bWr/F9xds792jvPQf7n2zfru9Bj8cRMRpxzFoiY&#10;x9z9FeEnHONOMaguXJ1Xnoz946/io14hJTKz4xt5xZOoMu6JIcfffd7TJDjLbqu9Se40p/oL7OT1&#10;Xt97d9Nte4W7HSbU7l/7Wk1jcmlL3ve2vT/UzzWvzf1Na5xpGkfFvufbo/NPNuo6rwql+pt9Gn17&#10;1mYreaUrWJiNyK6xFeXFcxfliaxM5mazl8HZ9jRT+ROWeTqSyoHpjtvPKGhTDly4453sQkGzMeda&#10;jONkSEtRiW4aCJtsy8FF151fsp2XZ7/u+e+4/eo6ntE2+rvVjpb7f1fl5a69NvzenL8s/Jt5tjEx&#10;rL9n0vuz3Tc7JseG+C9p3Om7jyxtbVrb1dzkzOZnG7tRWZn5tb2iK5z6QoDmflJ7k7SIeiMqr8tS&#10;Nqg5qp6ISmNGNLKH5a0IQhKH55x0GaS8G20IQXXtMz6D94fczd9xvII3Onjk7B0s2jpqaTjnrtxu&#10;X5p2tvc/qTtxPLfPJwr6zPdHtd4Dt+C9mmvUTz986rltv21415prSIi9q4pzzHNGJtMzM+kRU0OZ&#10;Lr5DUyBKkQpbCiWxKiPux5LKy6kS2n2VIdbUXX2kZGOrOj63qu3dVTrejvydVtzmtsROJ+6YmP3w&#10;7F63oul7j01+j62kbnTbkYtWeEx8Jxht7XV6i9ZRHu9Jf3DDau9DFrc2Niyhfh+2hqXJeQlXgXiR&#10;dfAe47x5d5H3/Yr03d+qne6es5iJpt1xOnrWtZ9Iel7P4j432Dfnqez9Jt7G9aMTNebMx8NZlGnJ&#10;DSFttGtPmuLQ2hBH1V1cWSCUpJeJJLr4n/OP3XtH7bd8868l6aem2v8A2fa3ebe3ebb+StYm34J3&#10;du9uacV+TMxnPpL817j+ddp8R7Hvf3G5/wC57m3ja2+W/wA8zNYn54270riJ5vmxnGPV+mf5ZfPT&#10;n4xOOdxHGZMi7ln/ALFQ/f0Lr06j+r27ji/ndV60HC0AAAAAAAAAAAACTGdJAUAAAAAAAAAAAAAA&#10;AAAAAAAAAAAAAAAAAAAAAAAAAAAAAAAAAAAAAAAAAAAAAAAAAAAAAAAAAAAAAAAAAAAAAAAAAAAA&#10;AAAAAAAAAAAAAAAAAAAAAAAAAAAAAAAAAAAAAAAAAAAAAAAAAAAAAAAAAAAAAAAAAAAAAAAAAAAA&#10;AAAAAAAAAAAAAAAAAEiMaQAogPJtdZ2OJ0DNLLlwblNc65UyoLzjElqwadZfiE2tpxtXRb7KUqLx&#10;JSDNJkZGZH+b8w6Truv8b6vpO135O432v6dsVnF62i0aWmK+mPmnHxe78b3+j6XvnTb3caRudDG5&#10;jcrOcTW0TWeETPr6Rl+e0P8ANny5DhlEeez1g8kjQVhOpTTNLp+z1NMKXChKUky+1g/H29R8B9B+&#10;qH3B6Xov7brZrv8AVxn+pjp6euny16bl0jT7X191n6e/EOq63+46Pc3djpNP6Uc94n/v33Jvr96k&#10;NjuNTvbU7jVWz9pMJJtskpLTEWI0fT9zDiR22o8Zs+hde1JGsy6qMz8R0p5b5r5H5x3CO5+SdR/c&#10;dVWMVnk26csaaY2qUj0jWYy7a8Y8T7D4j0U9D2HYjZ2bTE2+a9ptaM6zN7WnOs+uPhoiK1obLqta&#10;UEf2rUSf8HcfiY9R2rs/ce9dR/a9t2/qb+mnNWvHhre1Y/i9r3HunQ9q2f7jr7/T2fjy2tw+ysTP&#10;8HX+MaUfayS31eJdrfaReHU/6zq20mX7P2dR3b45+m33L71Nd3rel/tOhtjG59Tpd3MT/wBNeqrb&#10;R1V3r3y8E7ZFqdJ1H9z1dZmJp9PqNv4fmnp5jVu4ef0VmZJiwUNdxeClvxHFeHmdTIjlspL/AEf8&#10;I728d/SR2jpYrv8Afu4/3edZ2/oX2v2c+31k/vdQ97/Uj3Hfi232fov7aI4X+tXcz9vLfpdPuWXR&#10;8Faq6MjkOOEnx6khyEhP/jeBpZumSP8A0RDvfx32d9ufFJrfs/QfS366831+qtmfji+9eP2Oo+9e&#10;5vmvf807l1n1NqdMfS2K6fDNNqsr2yP5XTjzmn5qD6NvoV/WL2JdjL8fK0CvEuh/Z1HZcTSlY29r&#10;hEfu/e/BcvPM2trni9tYzIxcrXMRGE/1GW0+10y7ksRWj8VyZP8Au5fb/lxMzM5ni3EY+9NgUAAA&#10;AAAAAAAAAAAAAAAAAAAAAAAAAAAAAAAAAAAAAAAAAAAAAAAAAAAAAAAAAAAAAAAAAAAAAAAAAAAA&#10;AAAAAAAAAAAAAAAAAAAAAAAAAAAAAAAAAAAAAAAAAAAAAAAAAAAAAAAAAAAAAAAAAAAAAAAAAAAA&#10;AAAAAAAAAAAAAAAAAAAAAAAAAAAAAAAAAAAAAAAAAAAAB8OIS4g0K9h9OvtL2GSvsMj9pAT9jwbz&#10;N+XaE/a2OgzCXoLs55+ZJhNnGVCVJeVPfddbRJmMuMm6tCTNKVdnVRmRF9nzz5Z+m7wvybu9+77N&#10;v7Xe3ZzeMb+5zWxEZzPVUiOHCtYjV3R4575eT+P9r2+170f3G3tRik52qYrmZx/oWmePG1pmXneH&#10;wTrZsjyVuLS2aySZIVAQZdVoL+s3ctr6dFfePf8Aj/6ffbHsEU3Z6H6vcK//AJfrdXXOP+j+5tWH&#10;p+9+83nneM7U9X9Popz8n0unt/4voVst7L/lbecU07NJSjPyzUo1kaj8Y5mfVvRdftMdxdF03S9u&#10;6evTdFTk2axiIzM4/baZmf3utOp6jqOt3Z6jqrc29bjOIj/CIj+C9M9+XClr+xTzfd07iP8Abll7&#10;SfIv6l6v7FkPJncnGnF4/Kump43z9UhJNR/2i6+PmzftN3/vTnC9jgzNpmMTwa5YlNGK6JH/ANE1&#10;2n9/mOq/732KcV/3jGMYjEaLGjukRF7BRyAAAAAAAAAAAAAAAAAAAAAAAAAAAAAAAAAAAAAAAAAA&#10;AAAAAAAAAAAAAAAAAAAAAAAAAAAAAAAAAAAAAAAAAAAAAAAAAAAAAAAAAAAAAAAAAAAAAAAAAAAA&#10;AAAAAAAAAAAAAAAAAAAAAAAAAAAAAAAAAAAAAAAAAAAAAAAAAAAAAAAAAAAAAAAAAAAAAAAAAAAA&#10;AAAAAAAAADE4y26XRxPd4dPaovv/AO6ZfeJP2DAmBEQruS10V9/mOH9vX7VmXtIUdtKSSXQvAvsL&#10;+Lp/MA5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f//ZUEsBAi0AFAAGAAgAAAAh&#10;AIoVP5gMAQAAFQIAABMAAAAAAAAAAAAAAAAAAAAAAFtDb250ZW50X1R5cGVzXS54bWxQSwECLQAU&#10;AAYACAAAACEAOP0h/9YAAACUAQAACwAAAAAAAAAAAAAAAAA9AQAAX3JlbHMvLnJlbHNQSwECLQAU&#10;AAYACAAAACEAin4OQb8EAACZDAAADgAAAAAAAAAAAAAAAAA8AgAAZHJzL2Uyb0RvYy54bWxQSwEC&#10;LQAUAAYACAAAACEAWGCzG7oAAAAiAQAAGQAAAAAAAAAAAAAAAAAnBwAAZHJzL19yZWxzL2Uyb0Rv&#10;Yy54bWwucmVsc1BLAQItABQABgAIAAAAIQBTRO7L4QAAAA0BAAAPAAAAAAAAAAAAAAAAABgIAABk&#10;cnMvZG93bnJldi54bWxQSwECLQAKAAAAAAAAACEAnEnJvSluAAApbgAAFQAAAAAAAAAAAAAAAAAm&#10;CQAAZHJzL21lZGlhL2ltYWdlMS5qcGVnUEsFBgAAAAAGAAYAfQEAAIJ3AAAAAA==&#10;">
              <v:group id="Group 3" o:spid="_x0000_s1028" style="position:absolute;width:78606;height:7219" coordsize="78606,72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4" o:spid="_x0000_s1029" type="#_x0000_t75" style="position:absolute;width:78606;height:721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Xpt17CAAAA2gAAAA8AAABkcnMvZG93bnJldi54bWxEj09rwkAUxO8Fv8PyhN7qxhJKia4SxFK9&#10;tVEEb4/sMwlm34bdzR+/fbdQ6HGYmd8w6+1kWjGQ841lBctFAoK4tLrhSsH59PHyDsIHZI2tZVLw&#10;IA/bzexpjZm2I3/TUIRKRAj7DBXUIXSZlL6syaBf2I44ejfrDIYoXSW1wzHCTStfk+RNGmw4LtTY&#10;0a6m8l70RgFqPrb5Z3/5aq7F7eL6Q3/ap0o9z6d8BSLQFP7Df+2DVpDC75V4A+TmB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F6bdewgAAANoAAAAPAAAAAAAAAAAAAAAAAJ8C&#10;AABkcnMvZG93bnJldi54bWxQSwUGAAAAAAQABAD3AAAAjgMAAAAA&#10;">
                  <v:imagedata r:id="rId2" o:title=""/>
                  <v:path arrowok="t"/>
                </v:shape>
                <v:rect id="Rectangle 5" o:spid="_x0000_s1030" style="position:absolute;left:48494;top:2730;width:2593;height:1141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U5UtsMA&#10;AADaAAAADwAAAGRycy9kb3ducmV2LnhtbESPQWvCQBSE74L/YXmCl1I3VSwhdRUril5EmvbQ4yP7&#10;mgSzb+PuqvHfu0LB4zAz3zCzRWcacSHna8sK3kYJCOLC6ppLBT/fm9cUhA/IGhvLpOBGHhbzfm+G&#10;mbZX/qJLHkoRIewzVFCF0GZS+qIig35kW+Lo/VlnMETpSqkdXiPcNHKcJO/SYM1xocKWVhUVx/xs&#10;FKTJlr05fe7349/DeuLki0n9WanhoFt+gAjUhWf4v73TCqbwuBJvgJzf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U5UtsMAAADaAAAADwAAAAAAAAAAAAAAAACYAgAAZHJzL2Rv&#10;d25yZXYueG1sUEsFBgAAAAAEAAQA9QAAAIgDAAAAAA==&#10;" fillcolor="#afb1b5" stroked="f" strokeweight="1pt"/>
              </v:group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31" type="#_x0000_t202" style="position:absolute;left:47718;top:2284;width:4838;height:23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irK8EA&#10;AADaAAAADwAAAGRycy9kb3ducmV2LnhtbESPT4vCMBTE78J+h/AWvGmysopWoywuC54U/4K3R/Ns&#10;i81LabK2fnsjCB6HmfkNM1u0thQ3qn3hWMNXX4EgTp0pONNw2P/1xiB8QDZYOiYNd/KwmH90ZpgY&#10;1/CWbruQiQhhn6CGPIQqkdKnOVn0fVcRR+/iaoshyjqTpsYmwm0pB0qNpMWC40KOFS1zSq+7f6vh&#10;uL6cT99qk/3aYdW4Vkm2E6l197P9mYII1IZ3+NVeGQ0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WoqyvBAAAA2gAAAA8AAAAAAAAAAAAAAAAAmAIAAGRycy9kb3du&#10;cmV2LnhtbFBLBQYAAAAABAAEAPUAAACGAwAAAAA=&#10;" filled="f" stroked="f">
                <v:textbox>
                  <w:txbxContent>
                    <w:p w:rsidR="00EB3896" w:rsidRPr="003E22E6" w:rsidRDefault="00EB3896" w:rsidP="00EB3896">
                      <w:pPr>
                        <w:jc w:val="both"/>
                        <w:rPr>
                          <w:rFonts w:ascii="Arial" w:hAnsi="Arial" w:cs="Arial"/>
                          <w:color w:val="F2F2F2" w:themeColor="background1" w:themeShade="F2"/>
                          <w:sz w:val="18"/>
                          <w:szCs w:val="17"/>
                        </w:rPr>
                      </w:pPr>
                      <w:r w:rsidRPr="003E22E6">
                        <w:rPr>
                          <w:rFonts w:ascii="Arial" w:hAnsi="Arial" w:cs="Arial"/>
                          <w:color w:val="F2F2F2" w:themeColor="background1" w:themeShade="F2"/>
                          <w:sz w:val="18"/>
                          <w:szCs w:val="17"/>
                        </w:rPr>
                        <w:t>201</w:t>
                      </w:r>
                      <w:r>
                        <w:rPr>
                          <w:rFonts w:ascii="Arial" w:hAnsi="Arial" w:cs="Arial"/>
                          <w:color w:val="F2F2F2" w:themeColor="background1" w:themeShade="F2"/>
                          <w:sz w:val="18"/>
                          <w:szCs w:val="17"/>
                        </w:rPr>
                        <w:t>9</w:t>
                      </w:r>
                    </w:p>
                  </w:txbxContent>
                </v:textbox>
              </v:shape>
              <w10:wrap anchorx="margin"/>
            </v:group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63D1E" w:rsidRDefault="00463D1E">
      <w:r>
        <w:separator/>
      </w:r>
    </w:p>
  </w:footnote>
  <w:footnote w:type="continuationSeparator" w:id="0">
    <w:p w:rsidR="00463D1E" w:rsidRDefault="00463D1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D77D4" w:rsidRDefault="00EB3896">
    <w:pPr>
      <w:pStyle w:val="Header"/>
    </w:pPr>
    <w:r w:rsidRPr="00EB3896">
      <w:rPr>
        <w:noProof/>
      </w:rPr>
      <w:drawing>
        <wp:anchor distT="0" distB="0" distL="114300" distR="114300" simplePos="0" relativeHeight="251661824" behindDoc="1" locked="0" layoutInCell="1" allowOverlap="1" wp14:anchorId="5A24A133" wp14:editId="4A490FF9">
          <wp:simplePos x="0" y="0"/>
          <wp:positionH relativeFrom="margin">
            <wp:posOffset>-1051048</wp:posOffset>
          </wp:positionH>
          <wp:positionV relativeFrom="page">
            <wp:posOffset>-33020</wp:posOffset>
          </wp:positionV>
          <wp:extent cx="8065008" cy="731538"/>
          <wp:effectExtent l="0" t="0" r="0" b="0"/>
          <wp:wrapNone/>
          <wp:docPr id="7" name="Picture 7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065008" cy="731538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CA8CF71A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9A24976"/>
    <w:multiLevelType w:val="hybridMultilevel"/>
    <w:tmpl w:val="D21869E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D732DE2"/>
    <w:multiLevelType w:val="hybridMultilevel"/>
    <w:tmpl w:val="B28C1590"/>
    <w:lvl w:ilvl="0" w:tplc="4A00713C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>
    <w:nsid w:val="183435C6"/>
    <w:multiLevelType w:val="hybridMultilevel"/>
    <w:tmpl w:val="4C62D4A4"/>
    <w:lvl w:ilvl="0" w:tplc="04090003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4">
    <w:nsid w:val="31FA7412"/>
    <w:multiLevelType w:val="hybridMultilevel"/>
    <w:tmpl w:val="547C729E"/>
    <w:lvl w:ilvl="0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5">
    <w:nsid w:val="38B37095"/>
    <w:multiLevelType w:val="hybridMultilevel"/>
    <w:tmpl w:val="4202BD0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ahoma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Tahoma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Tahoma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3CC5188E"/>
    <w:multiLevelType w:val="hybridMultilevel"/>
    <w:tmpl w:val="266447B4"/>
    <w:lvl w:ilvl="0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7">
    <w:nsid w:val="455D464A"/>
    <w:multiLevelType w:val="hybridMultilevel"/>
    <w:tmpl w:val="8774FA56"/>
    <w:lvl w:ilvl="0" w:tplc="0409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</w:abstractNum>
  <w:abstractNum w:abstractNumId="8">
    <w:nsid w:val="461979B5"/>
    <w:multiLevelType w:val="hybridMultilevel"/>
    <w:tmpl w:val="DBBC4E88"/>
    <w:lvl w:ilvl="0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9">
    <w:nsid w:val="5DA84DA9"/>
    <w:multiLevelType w:val="hybridMultilevel"/>
    <w:tmpl w:val="8454EC4E"/>
    <w:lvl w:ilvl="0" w:tplc="4A00713C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0">
    <w:nsid w:val="746926FA"/>
    <w:multiLevelType w:val="hybridMultilevel"/>
    <w:tmpl w:val="81E264B6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>
    <w:nsid w:val="7C8A7EBE"/>
    <w:multiLevelType w:val="hybridMultilevel"/>
    <w:tmpl w:val="79F05A10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11"/>
  </w:num>
  <w:num w:numId="3">
    <w:abstractNumId w:val="8"/>
  </w:num>
  <w:num w:numId="4">
    <w:abstractNumId w:val="10"/>
  </w:num>
  <w:num w:numId="5">
    <w:abstractNumId w:val="6"/>
  </w:num>
  <w:num w:numId="6">
    <w:abstractNumId w:val="3"/>
  </w:num>
  <w:num w:numId="7">
    <w:abstractNumId w:val="5"/>
  </w:num>
  <w:num w:numId="8">
    <w:abstractNumId w:val="2"/>
  </w:num>
  <w:num w:numId="9">
    <w:abstractNumId w:val="7"/>
  </w:num>
  <w:num w:numId="10">
    <w:abstractNumId w:val="1"/>
  </w:num>
  <w:num w:numId="11">
    <w:abstractNumId w:val="9"/>
  </w:num>
  <w:num w:numId="12">
    <w:abstractNumId w:val="4"/>
  </w:num>
  <w:num w:numId="13">
    <w:abstractNumId w:val="0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15"/>
  <w:drawingGridVerticalSpacing w:val="187"/>
  <w:displayHorizontalDrawingGridEvery w:val="2"/>
  <w:noPunctuationKerning/>
  <w:characterSpacingControl w:val="doNotCompress"/>
  <w:hdrShapeDefaults>
    <o:shapedefaults v:ext="edit" spidmax="2049">
      <o:colormru v:ext="edit" colors="green,#030,blue"/>
    </o:shapedefaults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0519D"/>
    <w:rsid w:val="0000073B"/>
    <w:rsid w:val="00002A0A"/>
    <w:rsid w:val="0001742D"/>
    <w:rsid w:val="000204AE"/>
    <w:rsid w:val="00022BB8"/>
    <w:rsid w:val="00023445"/>
    <w:rsid w:val="0002564E"/>
    <w:rsid w:val="000273F3"/>
    <w:rsid w:val="00056047"/>
    <w:rsid w:val="00075B38"/>
    <w:rsid w:val="00082D67"/>
    <w:rsid w:val="0008381B"/>
    <w:rsid w:val="00083B44"/>
    <w:rsid w:val="00091986"/>
    <w:rsid w:val="0009711F"/>
    <w:rsid w:val="00097291"/>
    <w:rsid w:val="000A42DB"/>
    <w:rsid w:val="000A4999"/>
    <w:rsid w:val="000A5740"/>
    <w:rsid w:val="000B01A4"/>
    <w:rsid w:val="000B1864"/>
    <w:rsid w:val="000C4889"/>
    <w:rsid w:val="000D126B"/>
    <w:rsid w:val="000D6D32"/>
    <w:rsid w:val="000E119C"/>
    <w:rsid w:val="000E31D4"/>
    <w:rsid w:val="000E5C51"/>
    <w:rsid w:val="000E7C2D"/>
    <w:rsid w:val="000F0F55"/>
    <w:rsid w:val="000F5EFA"/>
    <w:rsid w:val="001008A2"/>
    <w:rsid w:val="00106FE2"/>
    <w:rsid w:val="0011555B"/>
    <w:rsid w:val="001214DF"/>
    <w:rsid w:val="00123E07"/>
    <w:rsid w:val="00126F7F"/>
    <w:rsid w:val="00153C95"/>
    <w:rsid w:val="00164264"/>
    <w:rsid w:val="00171A79"/>
    <w:rsid w:val="00172785"/>
    <w:rsid w:val="00177B67"/>
    <w:rsid w:val="0018135C"/>
    <w:rsid w:val="00181C21"/>
    <w:rsid w:val="00185575"/>
    <w:rsid w:val="00192297"/>
    <w:rsid w:val="00195B7E"/>
    <w:rsid w:val="001A13F6"/>
    <w:rsid w:val="001A3354"/>
    <w:rsid w:val="001B44CD"/>
    <w:rsid w:val="001B513D"/>
    <w:rsid w:val="001C402D"/>
    <w:rsid w:val="001D1266"/>
    <w:rsid w:val="001D2671"/>
    <w:rsid w:val="001E0ADA"/>
    <w:rsid w:val="001F05FF"/>
    <w:rsid w:val="001F28BA"/>
    <w:rsid w:val="001F3E11"/>
    <w:rsid w:val="001F6F75"/>
    <w:rsid w:val="002103CE"/>
    <w:rsid w:val="00213391"/>
    <w:rsid w:val="00215061"/>
    <w:rsid w:val="0022096C"/>
    <w:rsid w:val="0022227B"/>
    <w:rsid w:val="00232078"/>
    <w:rsid w:val="00236E29"/>
    <w:rsid w:val="00260F96"/>
    <w:rsid w:val="0028598C"/>
    <w:rsid w:val="002936D4"/>
    <w:rsid w:val="00295412"/>
    <w:rsid w:val="00297605"/>
    <w:rsid w:val="002A5E35"/>
    <w:rsid w:val="002A6047"/>
    <w:rsid w:val="002B4D6A"/>
    <w:rsid w:val="002C48B5"/>
    <w:rsid w:val="002D3267"/>
    <w:rsid w:val="002D470E"/>
    <w:rsid w:val="002D65F6"/>
    <w:rsid w:val="002D73DD"/>
    <w:rsid w:val="002D77D4"/>
    <w:rsid w:val="002E1852"/>
    <w:rsid w:val="002E2135"/>
    <w:rsid w:val="002E48FB"/>
    <w:rsid w:val="002E64E5"/>
    <w:rsid w:val="002E6AB2"/>
    <w:rsid w:val="002F084B"/>
    <w:rsid w:val="002F24F4"/>
    <w:rsid w:val="002F5822"/>
    <w:rsid w:val="00302A9E"/>
    <w:rsid w:val="003039A8"/>
    <w:rsid w:val="00310027"/>
    <w:rsid w:val="003110A9"/>
    <w:rsid w:val="0033035B"/>
    <w:rsid w:val="003317F5"/>
    <w:rsid w:val="00332DA0"/>
    <w:rsid w:val="0033664F"/>
    <w:rsid w:val="0034560A"/>
    <w:rsid w:val="00355553"/>
    <w:rsid w:val="00366A87"/>
    <w:rsid w:val="00370D08"/>
    <w:rsid w:val="00371D3A"/>
    <w:rsid w:val="00382FAF"/>
    <w:rsid w:val="00393129"/>
    <w:rsid w:val="003A0D3A"/>
    <w:rsid w:val="003B131C"/>
    <w:rsid w:val="003B5282"/>
    <w:rsid w:val="003C3F6D"/>
    <w:rsid w:val="003D319A"/>
    <w:rsid w:val="003E5483"/>
    <w:rsid w:val="003E7ED7"/>
    <w:rsid w:val="003F28CA"/>
    <w:rsid w:val="003F4209"/>
    <w:rsid w:val="00405D30"/>
    <w:rsid w:val="00410372"/>
    <w:rsid w:val="00421B9B"/>
    <w:rsid w:val="004249EA"/>
    <w:rsid w:val="00427BA0"/>
    <w:rsid w:val="00432349"/>
    <w:rsid w:val="0044395F"/>
    <w:rsid w:val="004514EE"/>
    <w:rsid w:val="00455279"/>
    <w:rsid w:val="00455311"/>
    <w:rsid w:val="0046192B"/>
    <w:rsid w:val="00463D1E"/>
    <w:rsid w:val="004713BD"/>
    <w:rsid w:val="0047369D"/>
    <w:rsid w:val="00473F2E"/>
    <w:rsid w:val="00476FC2"/>
    <w:rsid w:val="00482DAA"/>
    <w:rsid w:val="00495D86"/>
    <w:rsid w:val="004A1158"/>
    <w:rsid w:val="004A39B2"/>
    <w:rsid w:val="004A3C8C"/>
    <w:rsid w:val="004B2D21"/>
    <w:rsid w:val="004C3125"/>
    <w:rsid w:val="004D24BD"/>
    <w:rsid w:val="004D3066"/>
    <w:rsid w:val="004E09B4"/>
    <w:rsid w:val="004F2E5B"/>
    <w:rsid w:val="004F5B4B"/>
    <w:rsid w:val="004F735E"/>
    <w:rsid w:val="00502246"/>
    <w:rsid w:val="00506777"/>
    <w:rsid w:val="00511013"/>
    <w:rsid w:val="00513340"/>
    <w:rsid w:val="00513443"/>
    <w:rsid w:val="00515D62"/>
    <w:rsid w:val="005179CA"/>
    <w:rsid w:val="00525397"/>
    <w:rsid w:val="00525B30"/>
    <w:rsid w:val="005310B1"/>
    <w:rsid w:val="00534F56"/>
    <w:rsid w:val="00540C85"/>
    <w:rsid w:val="0055493A"/>
    <w:rsid w:val="00572A8A"/>
    <w:rsid w:val="00573416"/>
    <w:rsid w:val="0057370B"/>
    <w:rsid w:val="00574AE7"/>
    <w:rsid w:val="0059109F"/>
    <w:rsid w:val="005926CE"/>
    <w:rsid w:val="00595E3F"/>
    <w:rsid w:val="005A1E3B"/>
    <w:rsid w:val="005B03EF"/>
    <w:rsid w:val="005B102C"/>
    <w:rsid w:val="005B7738"/>
    <w:rsid w:val="005E4701"/>
    <w:rsid w:val="005E60D3"/>
    <w:rsid w:val="005E7721"/>
    <w:rsid w:val="005E7C2C"/>
    <w:rsid w:val="00616625"/>
    <w:rsid w:val="0062101D"/>
    <w:rsid w:val="00624CCA"/>
    <w:rsid w:val="00625E08"/>
    <w:rsid w:val="00632168"/>
    <w:rsid w:val="0063357B"/>
    <w:rsid w:val="006467E5"/>
    <w:rsid w:val="00662112"/>
    <w:rsid w:val="00662DD1"/>
    <w:rsid w:val="006779BA"/>
    <w:rsid w:val="00687D49"/>
    <w:rsid w:val="006970C2"/>
    <w:rsid w:val="006A7A7C"/>
    <w:rsid w:val="006B1515"/>
    <w:rsid w:val="006B151C"/>
    <w:rsid w:val="006B7F92"/>
    <w:rsid w:val="006C0851"/>
    <w:rsid w:val="006C7B4B"/>
    <w:rsid w:val="006D380B"/>
    <w:rsid w:val="006E1758"/>
    <w:rsid w:val="006E4071"/>
    <w:rsid w:val="006F5E64"/>
    <w:rsid w:val="007017A7"/>
    <w:rsid w:val="00704A08"/>
    <w:rsid w:val="00705B6F"/>
    <w:rsid w:val="007075EE"/>
    <w:rsid w:val="0071311E"/>
    <w:rsid w:val="00716B04"/>
    <w:rsid w:val="00717212"/>
    <w:rsid w:val="00724D87"/>
    <w:rsid w:val="007304FB"/>
    <w:rsid w:val="00733210"/>
    <w:rsid w:val="00743433"/>
    <w:rsid w:val="00745482"/>
    <w:rsid w:val="007616FB"/>
    <w:rsid w:val="00766763"/>
    <w:rsid w:val="0077025F"/>
    <w:rsid w:val="007778BA"/>
    <w:rsid w:val="00787B15"/>
    <w:rsid w:val="007901EA"/>
    <w:rsid w:val="007928E4"/>
    <w:rsid w:val="00796423"/>
    <w:rsid w:val="007B3489"/>
    <w:rsid w:val="007C300A"/>
    <w:rsid w:val="007C7609"/>
    <w:rsid w:val="007D0259"/>
    <w:rsid w:val="007D2D21"/>
    <w:rsid w:val="007D38FD"/>
    <w:rsid w:val="007D460B"/>
    <w:rsid w:val="007D4BF5"/>
    <w:rsid w:val="007E18C0"/>
    <w:rsid w:val="007F4A66"/>
    <w:rsid w:val="00800C2E"/>
    <w:rsid w:val="00800EA2"/>
    <w:rsid w:val="00802AA6"/>
    <w:rsid w:val="00803759"/>
    <w:rsid w:val="00807A7E"/>
    <w:rsid w:val="00817E03"/>
    <w:rsid w:val="00824B1C"/>
    <w:rsid w:val="00833B48"/>
    <w:rsid w:val="008550D1"/>
    <w:rsid w:val="00863CA1"/>
    <w:rsid w:val="00875CCA"/>
    <w:rsid w:val="00892015"/>
    <w:rsid w:val="00895B04"/>
    <w:rsid w:val="00897F69"/>
    <w:rsid w:val="008A333F"/>
    <w:rsid w:val="008C4166"/>
    <w:rsid w:val="008C6733"/>
    <w:rsid w:val="008D3E5F"/>
    <w:rsid w:val="008E150B"/>
    <w:rsid w:val="008F1012"/>
    <w:rsid w:val="008F3C80"/>
    <w:rsid w:val="008F6B29"/>
    <w:rsid w:val="008F7D44"/>
    <w:rsid w:val="009021DC"/>
    <w:rsid w:val="00916146"/>
    <w:rsid w:val="009215DC"/>
    <w:rsid w:val="009279F2"/>
    <w:rsid w:val="0094554F"/>
    <w:rsid w:val="00961076"/>
    <w:rsid w:val="00963967"/>
    <w:rsid w:val="009709D5"/>
    <w:rsid w:val="00984F78"/>
    <w:rsid w:val="00986398"/>
    <w:rsid w:val="009A39B4"/>
    <w:rsid w:val="009A3ADE"/>
    <w:rsid w:val="009B5022"/>
    <w:rsid w:val="009C5409"/>
    <w:rsid w:val="009C5CE4"/>
    <w:rsid w:val="009D0C35"/>
    <w:rsid w:val="009D0F7F"/>
    <w:rsid w:val="009D5508"/>
    <w:rsid w:val="009D7912"/>
    <w:rsid w:val="009E122D"/>
    <w:rsid w:val="009F43A4"/>
    <w:rsid w:val="009F5E02"/>
    <w:rsid w:val="009F6FA7"/>
    <w:rsid w:val="00A02150"/>
    <w:rsid w:val="00A046A5"/>
    <w:rsid w:val="00A241E1"/>
    <w:rsid w:val="00A26019"/>
    <w:rsid w:val="00A41EEA"/>
    <w:rsid w:val="00A47334"/>
    <w:rsid w:val="00A5323B"/>
    <w:rsid w:val="00A53F25"/>
    <w:rsid w:val="00A75E0E"/>
    <w:rsid w:val="00A77E61"/>
    <w:rsid w:val="00A8175B"/>
    <w:rsid w:val="00A948FD"/>
    <w:rsid w:val="00A9494E"/>
    <w:rsid w:val="00AA12F4"/>
    <w:rsid w:val="00AB1D94"/>
    <w:rsid w:val="00AB3C49"/>
    <w:rsid w:val="00AC03DB"/>
    <w:rsid w:val="00AC5CC0"/>
    <w:rsid w:val="00AD1911"/>
    <w:rsid w:val="00AD3523"/>
    <w:rsid w:val="00AD387B"/>
    <w:rsid w:val="00AE32FA"/>
    <w:rsid w:val="00AF0A51"/>
    <w:rsid w:val="00B00E71"/>
    <w:rsid w:val="00B00F94"/>
    <w:rsid w:val="00B25131"/>
    <w:rsid w:val="00B25768"/>
    <w:rsid w:val="00B4346A"/>
    <w:rsid w:val="00B46238"/>
    <w:rsid w:val="00B57A34"/>
    <w:rsid w:val="00B60380"/>
    <w:rsid w:val="00B632DD"/>
    <w:rsid w:val="00B76FC0"/>
    <w:rsid w:val="00B8618D"/>
    <w:rsid w:val="00B937B6"/>
    <w:rsid w:val="00B95EDE"/>
    <w:rsid w:val="00BA5D06"/>
    <w:rsid w:val="00BA6697"/>
    <w:rsid w:val="00BB0574"/>
    <w:rsid w:val="00BB233D"/>
    <w:rsid w:val="00BB4502"/>
    <w:rsid w:val="00BB6C6C"/>
    <w:rsid w:val="00BB705A"/>
    <w:rsid w:val="00BC1A23"/>
    <w:rsid w:val="00BC3F15"/>
    <w:rsid w:val="00BC5A98"/>
    <w:rsid w:val="00BD7B50"/>
    <w:rsid w:val="00BE341C"/>
    <w:rsid w:val="00BF0A8D"/>
    <w:rsid w:val="00BF212E"/>
    <w:rsid w:val="00BF2C1B"/>
    <w:rsid w:val="00C01111"/>
    <w:rsid w:val="00C03DC2"/>
    <w:rsid w:val="00C05C0D"/>
    <w:rsid w:val="00C071D0"/>
    <w:rsid w:val="00C13437"/>
    <w:rsid w:val="00C20374"/>
    <w:rsid w:val="00C26CD7"/>
    <w:rsid w:val="00C27AAD"/>
    <w:rsid w:val="00C27F38"/>
    <w:rsid w:val="00C3155F"/>
    <w:rsid w:val="00C33C54"/>
    <w:rsid w:val="00C33E6C"/>
    <w:rsid w:val="00C37DFC"/>
    <w:rsid w:val="00C50469"/>
    <w:rsid w:val="00C61D87"/>
    <w:rsid w:val="00C639D7"/>
    <w:rsid w:val="00C74908"/>
    <w:rsid w:val="00C76205"/>
    <w:rsid w:val="00C852BD"/>
    <w:rsid w:val="00C8555C"/>
    <w:rsid w:val="00CA636A"/>
    <w:rsid w:val="00CB1185"/>
    <w:rsid w:val="00CD2074"/>
    <w:rsid w:val="00CD46D6"/>
    <w:rsid w:val="00CE1482"/>
    <w:rsid w:val="00D10538"/>
    <w:rsid w:val="00D21427"/>
    <w:rsid w:val="00D21F92"/>
    <w:rsid w:val="00D22FEB"/>
    <w:rsid w:val="00D32123"/>
    <w:rsid w:val="00D350A9"/>
    <w:rsid w:val="00D35BA2"/>
    <w:rsid w:val="00D46FEA"/>
    <w:rsid w:val="00D47B07"/>
    <w:rsid w:val="00D620A5"/>
    <w:rsid w:val="00D63214"/>
    <w:rsid w:val="00D67EF7"/>
    <w:rsid w:val="00D76023"/>
    <w:rsid w:val="00D85958"/>
    <w:rsid w:val="00D926BC"/>
    <w:rsid w:val="00D92741"/>
    <w:rsid w:val="00D93512"/>
    <w:rsid w:val="00DA3EBC"/>
    <w:rsid w:val="00DB2275"/>
    <w:rsid w:val="00DC6F81"/>
    <w:rsid w:val="00DD32E7"/>
    <w:rsid w:val="00DE71AB"/>
    <w:rsid w:val="00DF30F8"/>
    <w:rsid w:val="00E0477F"/>
    <w:rsid w:val="00E05AAE"/>
    <w:rsid w:val="00E225BD"/>
    <w:rsid w:val="00E24DE0"/>
    <w:rsid w:val="00E372AF"/>
    <w:rsid w:val="00E411A8"/>
    <w:rsid w:val="00E462DC"/>
    <w:rsid w:val="00E54AE9"/>
    <w:rsid w:val="00E60E04"/>
    <w:rsid w:val="00E62B21"/>
    <w:rsid w:val="00E65CBD"/>
    <w:rsid w:val="00E741AB"/>
    <w:rsid w:val="00E779A4"/>
    <w:rsid w:val="00E840B4"/>
    <w:rsid w:val="00E850D8"/>
    <w:rsid w:val="00E950C2"/>
    <w:rsid w:val="00EA52C7"/>
    <w:rsid w:val="00EB3896"/>
    <w:rsid w:val="00EC178B"/>
    <w:rsid w:val="00EC2DA2"/>
    <w:rsid w:val="00ED6B9F"/>
    <w:rsid w:val="00EE3CE9"/>
    <w:rsid w:val="00EE4568"/>
    <w:rsid w:val="00EE4B35"/>
    <w:rsid w:val="00EE643F"/>
    <w:rsid w:val="00EF0C91"/>
    <w:rsid w:val="00F00507"/>
    <w:rsid w:val="00F045CB"/>
    <w:rsid w:val="00F04BD1"/>
    <w:rsid w:val="00F07A45"/>
    <w:rsid w:val="00F07B9F"/>
    <w:rsid w:val="00F11EE3"/>
    <w:rsid w:val="00F130D9"/>
    <w:rsid w:val="00F16567"/>
    <w:rsid w:val="00F20385"/>
    <w:rsid w:val="00F3537F"/>
    <w:rsid w:val="00F41212"/>
    <w:rsid w:val="00F41720"/>
    <w:rsid w:val="00F41FF9"/>
    <w:rsid w:val="00F437FB"/>
    <w:rsid w:val="00F43CC5"/>
    <w:rsid w:val="00F47D19"/>
    <w:rsid w:val="00F61FCA"/>
    <w:rsid w:val="00F76C97"/>
    <w:rsid w:val="00F80AD9"/>
    <w:rsid w:val="00F90A03"/>
    <w:rsid w:val="00FA04EB"/>
    <w:rsid w:val="00FA30E9"/>
    <w:rsid w:val="00FB7255"/>
    <w:rsid w:val="00FC5222"/>
    <w:rsid w:val="00FC74AD"/>
    <w:rsid w:val="00FD769D"/>
    <w:rsid w:val="00FE03FA"/>
    <w:rsid w:val="00FE4439"/>
    <w:rsid w:val="00FE44DB"/>
    <w:rsid w:val="00FF70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o:colormru v:ext="edit" colors="green,#030,blu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261984"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BodyText">
    <w:name w:val="Body Text"/>
    <w:basedOn w:val="Normal"/>
    <w:rPr>
      <w:rFonts w:ascii="Arial" w:hAnsi="Arial"/>
      <w:sz w:val="22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character" w:styleId="CommentReference">
    <w:name w:val="annotation reference"/>
    <w:semiHidden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Pr>
      <w:b/>
      <w:bCs/>
    </w:rPr>
  </w:style>
  <w:style w:type="paragraph" w:styleId="BalloonText">
    <w:name w:val="Balloon Text"/>
    <w:basedOn w:val="Normal"/>
    <w:semiHidden/>
    <w:rPr>
      <w:rFonts w:ascii="Tahoma" w:hAnsi="Tahoma" w:cs="Tahoma"/>
      <w:sz w:val="16"/>
      <w:szCs w:val="16"/>
    </w:rPr>
  </w:style>
  <w:style w:type="character" w:styleId="FollowedHyperlink">
    <w:name w:val="FollowedHyperlink"/>
    <w:rPr>
      <w:color w:val="800080"/>
      <w:u w:val="single"/>
    </w:rPr>
  </w:style>
  <w:style w:type="paragraph" w:styleId="BodyText2">
    <w:name w:val="Body Text 2"/>
    <w:basedOn w:val="Normal"/>
    <w:pPr>
      <w:jc w:val="center"/>
    </w:pPr>
    <w:rPr>
      <w:rFonts w:ascii="Arial" w:hAnsi="Arial"/>
      <w:i/>
      <w:sz w:val="20"/>
    </w:rPr>
  </w:style>
  <w:style w:type="table" w:styleId="TableGrid">
    <w:name w:val="Table Grid"/>
    <w:basedOn w:val="TableNormal"/>
    <w:uiPriority w:val="59"/>
    <w:rsid w:val="00B15EC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ommentTextChar">
    <w:name w:val="Comment Text Char"/>
    <w:basedOn w:val="DefaultParagraphFont"/>
    <w:link w:val="CommentText"/>
    <w:semiHidden/>
    <w:rsid w:val="003275A3"/>
  </w:style>
  <w:style w:type="paragraph" w:styleId="ColorfulShading-Accent3">
    <w:name w:val="Colorful Shading Accent 3"/>
    <w:basedOn w:val="Normal"/>
    <w:uiPriority w:val="34"/>
    <w:qFormat/>
    <w:rsid w:val="003275A3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DarkList-Accent3">
    <w:name w:val="Dark List Accent 3"/>
    <w:hidden/>
    <w:uiPriority w:val="99"/>
    <w:semiHidden/>
    <w:rsid w:val="006A0C89"/>
    <w:rPr>
      <w:sz w:val="24"/>
      <w:szCs w:val="24"/>
    </w:rPr>
  </w:style>
  <w:style w:type="paragraph" w:styleId="Title">
    <w:name w:val="Title"/>
    <w:basedOn w:val="Normal"/>
    <w:link w:val="TitleChar"/>
    <w:qFormat/>
    <w:rsid w:val="00635DE2"/>
    <w:pPr>
      <w:jc w:val="center"/>
    </w:pPr>
    <w:rPr>
      <w:rFonts w:ascii="Arial" w:hAnsi="Arial"/>
      <w:b/>
      <w:sz w:val="36"/>
      <w:lang w:val="x-none" w:eastAsia="x-none"/>
    </w:rPr>
  </w:style>
  <w:style w:type="character" w:customStyle="1" w:styleId="TitleChar">
    <w:name w:val="Title Char"/>
    <w:link w:val="Title"/>
    <w:rsid w:val="00635DE2"/>
    <w:rPr>
      <w:rFonts w:ascii="Arial" w:hAnsi="Arial"/>
      <w:b/>
      <w:sz w:val="36"/>
      <w:szCs w:val="24"/>
    </w:rPr>
  </w:style>
  <w:style w:type="paragraph" w:styleId="LightGrid-Accent3">
    <w:name w:val="Light Grid Accent 3"/>
    <w:basedOn w:val="Normal"/>
    <w:uiPriority w:val="34"/>
    <w:qFormat/>
    <w:rsid w:val="00482DAA"/>
    <w:pPr>
      <w:ind w:left="720"/>
    </w:pPr>
  </w:style>
  <w:style w:type="character" w:styleId="Hyperlink">
    <w:name w:val="Hyperlink"/>
    <w:uiPriority w:val="99"/>
    <w:unhideWhenUsed/>
    <w:rsid w:val="00A046A5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261984"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BodyText">
    <w:name w:val="Body Text"/>
    <w:basedOn w:val="Normal"/>
    <w:rPr>
      <w:rFonts w:ascii="Arial" w:hAnsi="Arial"/>
      <w:sz w:val="22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character" w:styleId="CommentReference">
    <w:name w:val="annotation reference"/>
    <w:semiHidden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Pr>
      <w:b/>
      <w:bCs/>
    </w:rPr>
  </w:style>
  <w:style w:type="paragraph" w:styleId="BalloonText">
    <w:name w:val="Balloon Text"/>
    <w:basedOn w:val="Normal"/>
    <w:semiHidden/>
    <w:rPr>
      <w:rFonts w:ascii="Tahoma" w:hAnsi="Tahoma" w:cs="Tahoma"/>
      <w:sz w:val="16"/>
      <w:szCs w:val="16"/>
    </w:rPr>
  </w:style>
  <w:style w:type="character" w:styleId="FollowedHyperlink">
    <w:name w:val="FollowedHyperlink"/>
    <w:rPr>
      <w:color w:val="800080"/>
      <w:u w:val="single"/>
    </w:rPr>
  </w:style>
  <w:style w:type="paragraph" w:styleId="BodyText2">
    <w:name w:val="Body Text 2"/>
    <w:basedOn w:val="Normal"/>
    <w:pPr>
      <w:jc w:val="center"/>
    </w:pPr>
    <w:rPr>
      <w:rFonts w:ascii="Arial" w:hAnsi="Arial"/>
      <w:i/>
      <w:sz w:val="20"/>
    </w:rPr>
  </w:style>
  <w:style w:type="table" w:styleId="TableGrid">
    <w:name w:val="Table Grid"/>
    <w:basedOn w:val="TableNormal"/>
    <w:uiPriority w:val="59"/>
    <w:rsid w:val="00B15EC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ommentTextChar">
    <w:name w:val="Comment Text Char"/>
    <w:basedOn w:val="DefaultParagraphFont"/>
    <w:link w:val="CommentText"/>
    <w:semiHidden/>
    <w:rsid w:val="003275A3"/>
  </w:style>
  <w:style w:type="paragraph" w:styleId="ColorfulShading-Accent3">
    <w:name w:val="Colorful Shading Accent 3"/>
    <w:basedOn w:val="Normal"/>
    <w:uiPriority w:val="34"/>
    <w:qFormat/>
    <w:rsid w:val="003275A3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DarkList-Accent3">
    <w:name w:val="Dark List Accent 3"/>
    <w:hidden/>
    <w:uiPriority w:val="99"/>
    <w:semiHidden/>
    <w:rsid w:val="006A0C89"/>
    <w:rPr>
      <w:sz w:val="24"/>
      <w:szCs w:val="24"/>
    </w:rPr>
  </w:style>
  <w:style w:type="paragraph" w:styleId="Title">
    <w:name w:val="Title"/>
    <w:basedOn w:val="Normal"/>
    <w:link w:val="TitleChar"/>
    <w:qFormat/>
    <w:rsid w:val="00635DE2"/>
    <w:pPr>
      <w:jc w:val="center"/>
    </w:pPr>
    <w:rPr>
      <w:rFonts w:ascii="Arial" w:hAnsi="Arial"/>
      <w:b/>
      <w:sz w:val="36"/>
      <w:lang w:val="x-none" w:eastAsia="x-none"/>
    </w:rPr>
  </w:style>
  <w:style w:type="character" w:customStyle="1" w:styleId="TitleChar">
    <w:name w:val="Title Char"/>
    <w:link w:val="Title"/>
    <w:rsid w:val="00635DE2"/>
    <w:rPr>
      <w:rFonts w:ascii="Arial" w:hAnsi="Arial"/>
      <w:b/>
      <w:sz w:val="36"/>
      <w:szCs w:val="24"/>
    </w:rPr>
  </w:style>
  <w:style w:type="paragraph" w:styleId="LightGrid-Accent3">
    <w:name w:val="Light Grid Accent 3"/>
    <w:basedOn w:val="Normal"/>
    <w:uiPriority w:val="34"/>
    <w:qFormat/>
    <w:rsid w:val="00482DAA"/>
    <w:pPr>
      <w:ind w:left="720"/>
    </w:pPr>
  </w:style>
  <w:style w:type="character" w:styleId="Hyperlink">
    <w:name w:val="Hyperlink"/>
    <w:uiPriority w:val="99"/>
    <w:unhideWhenUsed/>
    <w:rsid w:val="00A046A5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64543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windows-1252"/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png"/><Relationship Id="rId18" Type="http://schemas.openxmlformats.org/officeDocument/2006/relationships/image" Target="media/image7.wmf"/><Relationship Id="rId26" Type="http://schemas.openxmlformats.org/officeDocument/2006/relationships/footer" Target="footer1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footer" Target="footer2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header" Target="header1.xml"/><Relationship Id="rId30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1.png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14.jpeg"/><Relationship Id="rId1" Type="http://schemas.openxmlformats.org/officeDocument/2006/relationships/image" Target="media/image13.jpe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85</Words>
  <Characters>1630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oints in the Complex Plane</vt:lpstr>
    </vt:vector>
  </TitlesOfParts>
  <Company/>
  <LinksUpToDate>false</LinksUpToDate>
  <CharactersWithSpaces>1912</CharactersWithSpaces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ints in the Complex Plane</dc:title>
  <dc:creator>ExploreLearning</dc:creator>
  <cp:lastModifiedBy>David</cp:lastModifiedBy>
  <cp:revision>4</cp:revision>
  <cp:lastPrinted>2019-09-30T12:04:00Z</cp:lastPrinted>
  <dcterms:created xsi:type="dcterms:W3CDTF">2019-09-30T12:03:00Z</dcterms:created>
  <dcterms:modified xsi:type="dcterms:W3CDTF">2019-09-30T12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